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1"/>
  </p:notesMasterIdLst>
  <p:sldIdLst>
    <p:sldId id="289" r:id="rId2"/>
    <p:sldId id="283" r:id="rId3"/>
    <p:sldId id="262" r:id="rId4"/>
    <p:sldId id="263" r:id="rId5"/>
    <p:sldId id="264" r:id="rId6"/>
    <p:sldId id="266" r:id="rId7"/>
    <p:sldId id="284" r:id="rId8"/>
    <p:sldId id="268" r:id="rId9"/>
    <p:sldId id="269" r:id="rId10"/>
    <p:sldId id="270" r:id="rId11"/>
    <p:sldId id="285" r:id="rId12"/>
    <p:sldId id="272" r:id="rId13"/>
    <p:sldId id="273" r:id="rId14"/>
    <p:sldId id="274" r:id="rId15"/>
    <p:sldId id="275" r:id="rId16"/>
    <p:sldId id="286" r:id="rId17"/>
    <p:sldId id="277" r:id="rId18"/>
    <p:sldId id="288" r:id="rId19"/>
    <p:sldId id="287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8000"/>
    <a:srgbClr val="0000CC"/>
    <a:srgbClr val="00FF00"/>
    <a:srgbClr val="FFFF00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743" autoAdjust="0"/>
    <p:restoredTop sz="93115" autoAdjust="0"/>
  </p:normalViewPr>
  <p:slideViewPr>
    <p:cSldViewPr>
      <p:cViewPr varScale="1">
        <p:scale>
          <a:sx n="83" d="100"/>
          <a:sy n="83" d="100"/>
        </p:scale>
        <p:origin x="893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anhtruongct3@gmail.com" userId="ffeff186a47346e7" providerId="LiveId" clId="{81ECE53D-437E-0741-AA7B-063BE8CC9380}"/>
    <pc:docChg chg="custSel modSld">
      <pc:chgData name="thanhtruongct3@gmail.com" userId="ffeff186a47346e7" providerId="LiveId" clId="{81ECE53D-437E-0741-AA7B-063BE8CC9380}" dt="2018-01-05T08:52:17.024" v="10" actId="1076"/>
      <pc:docMkLst>
        <pc:docMk/>
      </pc:docMkLst>
      <pc:sldChg chg="delSp modSp delAnim">
        <pc:chgData name="thanhtruongct3@gmail.com" userId="ffeff186a47346e7" providerId="LiveId" clId="{81ECE53D-437E-0741-AA7B-063BE8CC9380}" dt="2018-01-05T08:52:17.024" v="10" actId="1076"/>
        <pc:sldMkLst>
          <pc:docMk/>
          <pc:sldMk cId="0" sldId="284"/>
        </pc:sldMkLst>
        <pc:spChg chg="del">
          <ac:chgData name="thanhtruongct3@gmail.com" userId="ffeff186a47346e7" providerId="LiveId" clId="{81ECE53D-437E-0741-AA7B-063BE8CC9380}" dt="2018-01-05T08:51:45.181" v="0" actId="478"/>
          <ac:spMkLst>
            <pc:docMk/>
            <pc:sldMk cId="0" sldId="284"/>
            <ac:spMk id="47106" creationId="{00000000-0000-0000-0000-000000000000}"/>
          </ac:spMkLst>
        </pc:spChg>
        <pc:spChg chg="del">
          <ac:chgData name="thanhtruongct3@gmail.com" userId="ffeff186a47346e7" providerId="LiveId" clId="{81ECE53D-437E-0741-AA7B-063BE8CC9380}" dt="2018-01-05T08:51:46.656" v="1" actId="478"/>
          <ac:spMkLst>
            <pc:docMk/>
            <pc:sldMk cId="0" sldId="284"/>
            <ac:spMk id="47107" creationId="{00000000-0000-0000-0000-000000000000}"/>
          </ac:spMkLst>
        </pc:spChg>
        <pc:spChg chg="del">
          <ac:chgData name="thanhtruongct3@gmail.com" userId="ffeff186a47346e7" providerId="LiveId" clId="{81ECE53D-437E-0741-AA7B-063BE8CC9380}" dt="2018-01-05T08:51:48.067" v="2" actId="478"/>
          <ac:spMkLst>
            <pc:docMk/>
            <pc:sldMk cId="0" sldId="284"/>
            <ac:spMk id="47108" creationId="{00000000-0000-0000-0000-000000000000}"/>
          </ac:spMkLst>
        </pc:spChg>
        <pc:spChg chg="mod">
          <ac:chgData name="thanhtruongct3@gmail.com" userId="ffeff186a47346e7" providerId="LiveId" clId="{81ECE53D-437E-0741-AA7B-063BE8CC9380}" dt="2018-01-05T08:52:17.024" v="10" actId="1076"/>
          <ac:spMkLst>
            <pc:docMk/>
            <pc:sldMk cId="0" sldId="284"/>
            <ac:spMk id="47109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7C02C86-2D2F-459B-94FD-0C89AC3FCC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447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4C131D-9FAC-40F9-8E4F-EED2F58F86A8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F76EDD-C754-4355-992A-162A91C65BEB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D16AC5-E0F9-434D-B45F-A21B71358B75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9C8F7C-F30F-443A-AFBD-DD79E63AEE84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DEDE4-D6B0-4E20-AA74-51E81447495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2102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4597A-1FCF-4DBD-99F5-32C3F2AA3F1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1843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89E48-4624-41EB-A6BC-F18D284FE20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04881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F0A19B6-975B-46E0-86AE-52E9B4AD2C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80387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14FF10C-B73A-4B8B-B8EC-620798FBB3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5710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27A7-C612-4254-B74E-8BF7F5E0126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3358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A7CFB-F278-4979-8680-F49994FEE85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0561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FD2E50-650D-4D8D-A343-30F71AC369B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5213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57159-E373-4072-A581-65565763863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11722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F3AF4-772C-4027-9172-13A59F8DEE4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482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43D39-D05C-41AF-AAA2-89B8DD620CC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14725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AD98CE-9FEF-40F0-8F61-41555317A97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484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2F70B-029A-485A-B5C1-A03368E45C4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1612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26634-C440-4B6F-BF89-69020896192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448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76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66" name="Text Box 38"/>
          <p:cNvSpPr txBox="1">
            <a:spLocks noChangeArrowheads="1"/>
          </p:cNvSpPr>
          <p:nvPr/>
        </p:nvSpPr>
        <p:spPr bwMode="auto">
          <a:xfrm>
            <a:off x="0" y="8382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ảng 24.2</a:t>
            </a:r>
          </a:p>
        </p:txBody>
      </p:sp>
      <p:graphicFrame>
        <p:nvGraphicFramePr>
          <p:cNvPr id="22620" name="Group 92"/>
          <p:cNvGraphicFramePr>
            <a:graphicFrameLocks noGrp="1"/>
          </p:cNvGraphicFramePr>
          <p:nvPr/>
        </p:nvGraphicFramePr>
        <p:xfrm>
          <a:off x="165100" y="1371600"/>
          <a:ext cx="8915400" cy="1798320"/>
        </p:xfrm>
        <a:graphic>
          <a:graphicData uri="http://schemas.openxmlformats.org/drawingml/2006/table">
            <a:tbl>
              <a:tblPr/>
              <a:tblGrid>
                <a:gridCol w="901700">
                  <a:extLst>
                    <a:ext uri="{9D8B030D-6E8A-4147-A177-3AD203B41FA5}">
                      <a16:colId xmlns:a16="http://schemas.microsoft.com/office/drawing/2014/main" val="41097001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72751299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445214518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37423128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145274336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104592308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3537184540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 lượn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 tăng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 độ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un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ánh độ tăng nhiệt độ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ánh nhiệt lượn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6668756"/>
                  </a:ext>
                </a:extLst>
              </a:tr>
              <a:tr h="392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c 1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∆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20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5 phút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∆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=      </a:t>
                      </a:r>
                      <a:r>
                        <a:rPr kumimoji="0" lang="vi-V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∆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endParaRPr kumimoji="0" lang="vi-VN" altLang="en-US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=      Q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vi-V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58157704"/>
                  </a:ext>
                </a:extLst>
              </a:tr>
              <a:tr h="392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c 2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∆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40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0 phút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5178349"/>
                  </a:ext>
                </a:extLst>
              </a:tr>
            </a:tbl>
          </a:graphicData>
        </a:graphic>
      </p:graphicFrame>
      <p:sp>
        <p:nvSpPr>
          <p:cNvPr id="22599" name="Text Box 71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    Bài 24: CÔNG THỨC TÍNH NHIỆT LƯỢNG</a:t>
            </a:r>
          </a:p>
        </p:txBody>
      </p:sp>
      <p:sp>
        <p:nvSpPr>
          <p:cNvPr id="22609" name="Rectangle 81"/>
          <p:cNvSpPr>
            <a:spLocks noChangeArrowheads="1"/>
          </p:cNvSpPr>
          <p:nvPr/>
        </p:nvSpPr>
        <p:spPr bwMode="auto">
          <a:xfrm>
            <a:off x="6705600" y="2667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610" name="Object 82"/>
          <p:cNvGraphicFramePr>
            <a:graphicFrameLocks noChangeAspect="1"/>
          </p:cNvGraphicFramePr>
          <p:nvPr/>
        </p:nvGraphicFramePr>
        <p:xfrm>
          <a:off x="6705600" y="2438400"/>
          <a:ext cx="295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52280" imgH="406080" progId="Equation.DSMT4">
                  <p:embed/>
                </p:oleObj>
              </mc:Choice>
              <mc:Fallback>
                <p:oleObj name="Equation" r:id="rId3" imgW="152280" imgH="406080" progId="Equation.DSMT4">
                  <p:embed/>
                  <p:pic>
                    <p:nvPicPr>
                      <p:cNvPr id="2261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2952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1" name="Rectangle 93"/>
          <p:cNvSpPr>
            <a:spLocks noChangeArrowheads="1"/>
          </p:cNvSpPr>
          <p:nvPr/>
        </p:nvSpPr>
        <p:spPr bwMode="auto">
          <a:xfrm>
            <a:off x="8343900" y="26416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622" name="Object 94"/>
          <p:cNvGraphicFramePr>
            <a:graphicFrameLocks noChangeAspect="1"/>
          </p:cNvGraphicFramePr>
          <p:nvPr/>
        </p:nvGraphicFramePr>
        <p:xfrm>
          <a:off x="8343900" y="2425700"/>
          <a:ext cx="295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52280" imgH="406080" progId="Equation.DSMT4">
                  <p:embed/>
                </p:oleObj>
              </mc:Choice>
              <mc:Fallback>
                <p:oleObj name="Equation" r:id="rId5" imgW="152280" imgH="406080" progId="Equation.DSMT4">
                  <p:embed/>
                  <p:pic>
                    <p:nvPicPr>
                      <p:cNvPr id="2262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2425700"/>
                        <a:ext cx="2952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4" name="Text Box 96"/>
          <p:cNvSpPr txBox="1">
            <a:spLocks noChangeArrowheads="1"/>
          </p:cNvSpPr>
          <p:nvPr/>
        </p:nvSpPr>
        <p:spPr bwMode="auto">
          <a:xfrm>
            <a:off x="0" y="3505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5: </a:t>
            </a:r>
            <a:r>
              <a:rPr lang="en-US" altLang="en-US" sz="2400" b="1">
                <a:latin typeface="Times New Roman" panose="02020603050405020304" pitchFamily="18" charset="0"/>
              </a:rPr>
              <a:t>Độ tăng nhiệt độ của vật càng lớn thì nhiệt lượng vật thu vào càng lớ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2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    Bài 24: CÔNG THỨC TÍNH NHIỆT LƯỢNG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I. Nhiệt lượng một vật thu vào để nóng lên phụ thuộc những yếu tố nào?</a:t>
            </a:r>
          </a:p>
          <a:p>
            <a:pPr>
              <a:spcBef>
                <a:spcPct val="50000"/>
              </a:spcBef>
            </a:pPr>
            <a:endParaRPr lang="en-US" altLang="en-US" sz="2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0" y="1524000"/>
            <a:ext cx="91440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/ Quan hệ giữa nhiệt lượng vật cần thu vào để nóng lên và khối lượng của vật:</a:t>
            </a:r>
          </a:p>
          <a:p>
            <a:pPr eaLnBrk="1" hangingPunct="1"/>
            <a:r>
              <a:rPr lang="en-US" altLang="en-US" sz="28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/ </a:t>
            </a:r>
            <a:r>
              <a:rPr lang="en-US" alt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Quan hệ giữa nhiệt lượng vật cần thu vào để nóng lên và độ tăng nhiệt độ:</a:t>
            </a:r>
          </a:p>
          <a:p>
            <a:pPr eaLnBrk="1" hangingPunct="1"/>
            <a:r>
              <a:rPr lang="en-US" altLang="en-US" sz="2800" b="1">
                <a:solidFill>
                  <a:srgbClr val="008000"/>
                </a:solidFill>
                <a:latin typeface="Times New Roman" panose="02020603050405020304" pitchFamily="18" charset="0"/>
              </a:rPr>
              <a:t>  3/ Quan hệ giữa nhiệt lượng vật cần thu vào để nóng lên với chất làm vật: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5334000" y="609600"/>
            <a:ext cx="2438400" cy="5019675"/>
            <a:chOff x="3360" y="384"/>
            <a:chExt cx="1536" cy="3162"/>
          </a:xfrm>
        </p:grpSpPr>
        <p:sp>
          <p:nvSpPr>
            <p:cNvPr id="24580" name="Oval 4"/>
            <p:cNvSpPr>
              <a:spLocks noChangeArrowheads="1"/>
            </p:cNvSpPr>
            <p:nvPr/>
          </p:nvSpPr>
          <p:spPr bwMode="auto">
            <a:xfrm>
              <a:off x="3984" y="1848"/>
              <a:ext cx="585" cy="182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60392"/>
                    <a:invGamma/>
                  </a:srgbClr>
                </a:gs>
                <a:gs pos="50000">
                  <a:srgbClr val="FFCC00">
                    <a:alpha val="35001"/>
                  </a:srgbClr>
                </a:gs>
                <a:gs pos="100000">
                  <a:srgbClr val="FFCC00">
                    <a:gamma/>
                    <a:shade val="60392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1" name="AutoShape 5"/>
            <p:cNvSpPr>
              <a:spLocks noChangeArrowheads="1"/>
            </p:cNvSpPr>
            <p:nvPr/>
          </p:nvSpPr>
          <p:spPr bwMode="auto">
            <a:xfrm flipH="1">
              <a:off x="3648" y="2046"/>
              <a:ext cx="1248" cy="480"/>
            </a:xfrm>
            <a:prstGeom prst="cube">
              <a:avLst>
                <a:gd name="adj" fmla="val 91454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4582" name="Picture 6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"/>
              <a:ext cx="256" cy="19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83" name="AutoShape 7"/>
            <p:cNvSpPr>
              <a:spLocks noChangeArrowheads="1"/>
            </p:cNvSpPr>
            <p:nvPr/>
          </p:nvSpPr>
          <p:spPr bwMode="auto">
            <a:xfrm flipH="1">
              <a:off x="3360" y="3066"/>
              <a:ext cx="1488" cy="480"/>
            </a:xfrm>
            <a:prstGeom prst="cube">
              <a:avLst>
                <a:gd name="adj" fmla="val 72500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4" name="AutoShape 8"/>
            <p:cNvSpPr>
              <a:spLocks noChangeArrowheads="1"/>
            </p:cNvSpPr>
            <p:nvPr/>
          </p:nvSpPr>
          <p:spPr bwMode="auto">
            <a:xfrm>
              <a:off x="3600" y="522"/>
              <a:ext cx="48" cy="2688"/>
            </a:xfrm>
            <a:prstGeom prst="can">
              <a:avLst>
                <a:gd name="adj" fmla="val 52370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5" name="AutoShape 9"/>
            <p:cNvSpPr>
              <a:spLocks noChangeArrowheads="1"/>
            </p:cNvSpPr>
            <p:nvPr/>
          </p:nvSpPr>
          <p:spPr bwMode="auto">
            <a:xfrm rot="16200000" flipH="1">
              <a:off x="3648" y="2106"/>
              <a:ext cx="48" cy="336"/>
            </a:xfrm>
            <a:prstGeom prst="can">
              <a:avLst>
                <a:gd name="adj" fmla="val 6546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AutoShape 10"/>
            <p:cNvSpPr>
              <a:spLocks noChangeArrowheads="1"/>
            </p:cNvSpPr>
            <p:nvPr/>
          </p:nvSpPr>
          <p:spPr bwMode="auto">
            <a:xfrm rot="16200000" flipH="1">
              <a:off x="3861" y="747"/>
              <a:ext cx="48" cy="749"/>
            </a:xfrm>
            <a:prstGeom prst="can">
              <a:avLst>
                <a:gd name="adj" fmla="val 14593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7" name="Rectangle 11"/>
            <p:cNvSpPr>
              <a:spLocks noChangeArrowheads="1"/>
            </p:cNvSpPr>
            <p:nvPr/>
          </p:nvSpPr>
          <p:spPr bwMode="auto">
            <a:xfrm>
              <a:off x="3552" y="1068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8" name="Rectangle 12"/>
            <p:cNvSpPr>
              <a:spLocks noChangeArrowheads="1"/>
            </p:cNvSpPr>
            <p:nvPr/>
          </p:nvSpPr>
          <p:spPr bwMode="auto">
            <a:xfrm>
              <a:off x="3552" y="2223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9" name="Oval 13"/>
            <p:cNvSpPr>
              <a:spLocks noChangeArrowheads="1"/>
            </p:cNvSpPr>
            <p:nvPr/>
          </p:nvSpPr>
          <p:spPr bwMode="auto">
            <a:xfrm>
              <a:off x="3945" y="1389"/>
              <a:ext cx="672" cy="245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0" name="Rectangle 14"/>
            <p:cNvSpPr>
              <a:spLocks noChangeArrowheads="1"/>
            </p:cNvSpPr>
            <p:nvPr/>
          </p:nvSpPr>
          <p:spPr bwMode="auto">
            <a:xfrm>
              <a:off x="4207" y="1073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1" name="Freeform 15"/>
            <p:cNvSpPr>
              <a:spLocks/>
            </p:cNvSpPr>
            <p:nvPr/>
          </p:nvSpPr>
          <p:spPr bwMode="auto">
            <a:xfrm>
              <a:off x="3984" y="1968"/>
              <a:ext cx="592" cy="442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40 h 640"/>
                <a:gd name="T4" fmla="*/ 244 w 592"/>
                <a:gd name="T5" fmla="*/ 84 h 640"/>
                <a:gd name="T6" fmla="*/ 400 w 592"/>
                <a:gd name="T7" fmla="*/ 76 h 640"/>
                <a:gd name="T8" fmla="*/ 536 w 592"/>
                <a:gd name="T9" fmla="*/ 44 h 640"/>
                <a:gd name="T10" fmla="*/ 592 w 592"/>
                <a:gd name="T11" fmla="*/ 0 h 640"/>
                <a:gd name="T12" fmla="*/ 584 w 592"/>
                <a:gd name="T13" fmla="*/ 544 h 640"/>
                <a:gd name="T14" fmla="*/ 568 w 592"/>
                <a:gd name="T15" fmla="*/ 572 h 640"/>
                <a:gd name="T16" fmla="*/ 532 w 592"/>
                <a:gd name="T17" fmla="*/ 596 h 640"/>
                <a:gd name="T18" fmla="*/ 396 w 592"/>
                <a:gd name="T19" fmla="*/ 632 h 640"/>
                <a:gd name="T20" fmla="*/ 240 w 592"/>
                <a:gd name="T21" fmla="*/ 640 h 640"/>
                <a:gd name="T22" fmla="*/ 92 w 592"/>
                <a:gd name="T23" fmla="*/ 608 h 640"/>
                <a:gd name="T24" fmla="*/ 48 w 592"/>
                <a:gd name="T25" fmla="*/ 588 h 640"/>
                <a:gd name="T26" fmla="*/ 0 w 592"/>
                <a:gd name="T27" fmla="*/ 552 h 640"/>
                <a:gd name="T28" fmla="*/ 4 w 592"/>
                <a:gd name="T29" fmla="*/ 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FFCC00">
                    <a:alpha val="55000"/>
                  </a:srgbClr>
                </a:gs>
                <a:gs pos="100000">
                  <a:srgbClr val="FFCC00">
                    <a:gamma/>
                    <a:tint val="63529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4592" name="Picture 16" descr="den conCutou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3" y="2718"/>
              <a:ext cx="633" cy="6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93" name="Freeform 17"/>
            <p:cNvSpPr>
              <a:spLocks/>
            </p:cNvSpPr>
            <p:nvPr/>
          </p:nvSpPr>
          <p:spPr bwMode="auto">
            <a:xfrm>
              <a:off x="3945" y="1386"/>
              <a:ext cx="672" cy="1008"/>
            </a:xfrm>
            <a:custGeom>
              <a:avLst/>
              <a:gdLst>
                <a:gd name="T0" fmla="*/ 0 w 864"/>
                <a:gd name="T1" fmla="*/ 172 h 1188"/>
                <a:gd name="T2" fmla="*/ 48 w 864"/>
                <a:gd name="T3" fmla="*/ 220 h 1188"/>
                <a:gd name="T4" fmla="*/ 45 w 864"/>
                <a:gd name="T5" fmla="*/ 1081 h 1188"/>
                <a:gd name="T6" fmla="*/ 84 w 864"/>
                <a:gd name="T7" fmla="*/ 1120 h 1188"/>
                <a:gd name="T8" fmla="*/ 141 w 864"/>
                <a:gd name="T9" fmla="*/ 1147 h 1188"/>
                <a:gd name="T10" fmla="*/ 228 w 864"/>
                <a:gd name="T11" fmla="*/ 1171 h 1188"/>
                <a:gd name="T12" fmla="*/ 333 w 864"/>
                <a:gd name="T13" fmla="*/ 1186 h 1188"/>
                <a:gd name="T14" fmla="*/ 452 w 864"/>
                <a:gd name="T15" fmla="*/ 1188 h 1188"/>
                <a:gd name="T16" fmla="*/ 576 w 864"/>
                <a:gd name="T17" fmla="*/ 1180 h 1188"/>
                <a:gd name="T18" fmla="*/ 648 w 864"/>
                <a:gd name="T19" fmla="*/ 1168 h 1188"/>
                <a:gd name="T20" fmla="*/ 726 w 864"/>
                <a:gd name="T21" fmla="*/ 1147 h 1188"/>
                <a:gd name="T22" fmla="*/ 789 w 864"/>
                <a:gd name="T23" fmla="*/ 1114 h 1188"/>
                <a:gd name="T24" fmla="*/ 819 w 864"/>
                <a:gd name="T25" fmla="*/ 1072 h 1188"/>
                <a:gd name="T26" fmla="*/ 816 w 864"/>
                <a:gd name="T27" fmla="*/ 220 h 1188"/>
                <a:gd name="T28" fmla="*/ 864 w 864"/>
                <a:gd name="T29" fmla="*/ 172 h 1188"/>
                <a:gd name="T30" fmla="*/ 856 w 864"/>
                <a:gd name="T31" fmla="*/ 132 h 1188"/>
                <a:gd name="T32" fmla="*/ 844 w 864"/>
                <a:gd name="T33" fmla="*/ 112 h 1188"/>
                <a:gd name="T34" fmla="*/ 816 w 864"/>
                <a:gd name="T35" fmla="*/ 80 h 1188"/>
                <a:gd name="T36" fmla="*/ 708 w 864"/>
                <a:gd name="T37" fmla="*/ 32 h 1188"/>
                <a:gd name="T38" fmla="*/ 612 w 864"/>
                <a:gd name="T39" fmla="*/ 12 h 1188"/>
                <a:gd name="T40" fmla="*/ 536 w 864"/>
                <a:gd name="T41" fmla="*/ 4 h 1188"/>
                <a:gd name="T42" fmla="*/ 392 w 864"/>
                <a:gd name="T43" fmla="*/ 0 h 1188"/>
                <a:gd name="T44" fmla="*/ 240 w 864"/>
                <a:gd name="T45" fmla="*/ 16 h 1188"/>
                <a:gd name="T46" fmla="*/ 108 w 864"/>
                <a:gd name="T47" fmla="*/ 48 h 1188"/>
                <a:gd name="T48" fmla="*/ 56 w 864"/>
                <a:gd name="T49" fmla="*/ 80 h 1188"/>
                <a:gd name="T50" fmla="*/ 12 w 864"/>
                <a:gd name="T51" fmla="*/ 116 h 1188"/>
                <a:gd name="T52" fmla="*/ 0 w 864"/>
                <a:gd name="T53" fmla="*/ 172 h 1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64" h="1188">
                  <a:moveTo>
                    <a:pt x="0" y="172"/>
                  </a:moveTo>
                  <a:lnTo>
                    <a:pt x="48" y="220"/>
                  </a:lnTo>
                  <a:lnTo>
                    <a:pt x="45" y="1081"/>
                  </a:lnTo>
                  <a:lnTo>
                    <a:pt x="84" y="1120"/>
                  </a:lnTo>
                  <a:lnTo>
                    <a:pt x="141" y="1147"/>
                  </a:lnTo>
                  <a:lnTo>
                    <a:pt x="228" y="1171"/>
                  </a:lnTo>
                  <a:lnTo>
                    <a:pt x="333" y="1186"/>
                  </a:lnTo>
                  <a:lnTo>
                    <a:pt x="452" y="1188"/>
                  </a:lnTo>
                  <a:lnTo>
                    <a:pt x="576" y="1180"/>
                  </a:lnTo>
                  <a:lnTo>
                    <a:pt x="648" y="1168"/>
                  </a:lnTo>
                  <a:lnTo>
                    <a:pt x="726" y="1147"/>
                  </a:lnTo>
                  <a:lnTo>
                    <a:pt x="789" y="1114"/>
                  </a:lnTo>
                  <a:lnTo>
                    <a:pt x="819" y="1072"/>
                  </a:lnTo>
                  <a:lnTo>
                    <a:pt x="816" y="220"/>
                  </a:lnTo>
                  <a:lnTo>
                    <a:pt x="864" y="172"/>
                  </a:lnTo>
                  <a:lnTo>
                    <a:pt x="856" y="132"/>
                  </a:lnTo>
                  <a:lnTo>
                    <a:pt x="844" y="112"/>
                  </a:lnTo>
                  <a:lnTo>
                    <a:pt x="816" y="80"/>
                  </a:lnTo>
                  <a:lnTo>
                    <a:pt x="708" y="32"/>
                  </a:lnTo>
                  <a:lnTo>
                    <a:pt x="612" y="12"/>
                  </a:lnTo>
                  <a:lnTo>
                    <a:pt x="536" y="4"/>
                  </a:lnTo>
                  <a:lnTo>
                    <a:pt x="392" y="0"/>
                  </a:lnTo>
                  <a:lnTo>
                    <a:pt x="240" y="16"/>
                  </a:lnTo>
                  <a:lnTo>
                    <a:pt x="108" y="48"/>
                  </a:lnTo>
                  <a:lnTo>
                    <a:pt x="56" y="80"/>
                  </a:lnTo>
                  <a:lnTo>
                    <a:pt x="12" y="116"/>
                  </a:lnTo>
                  <a:lnTo>
                    <a:pt x="0" y="172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1447800" y="638175"/>
            <a:ext cx="2438400" cy="5000625"/>
            <a:chOff x="912" y="402"/>
            <a:chExt cx="1536" cy="3150"/>
          </a:xfrm>
        </p:grpSpPr>
        <p:sp>
          <p:nvSpPr>
            <p:cNvPr id="24595" name="AutoShape 19"/>
            <p:cNvSpPr>
              <a:spLocks noChangeArrowheads="1"/>
            </p:cNvSpPr>
            <p:nvPr/>
          </p:nvSpPr>
          <p:spPr bwMode="auto">
            <a:xfrm flipH="1">
              <a:off x="1200" y="2052"/>
              <a:ext cx="1248" cy="480"/>
            </a:xfrm>
            <a:prstGeom prst="cube">
              <a:avLst>
                <a:gd name="adj" fmla="val 91454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4596" name="Picture 20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402"/>
              <a:ext cx="256" cy="19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97" name="AutoShape 21"/>
            <p:cNvSpPr>
              <a:spLocks noChangeArrowheads="1"/>
            </p:cNvSpPr>
            <p:nvPr/>
          </p:nvSpPr>
          <p:spPr bwMode="auto">
            <a:xfrm flipH="1">
              <a:off x="912" y="3072"/>
              <a:ext cx="1488" cy="480"/>
            </a:xfrm>
            <a:prstGeom prst="cube">
              <a:avLst>
                <a:gd name="adj" fmla="val 72500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8" name="AutoShape 22"/>
            <p:cNvSpPr>
              <a:spLocks noChangeArrowheads="1"/>
            </p:cNvSpPr>
            <p:nvPr/>
          </p:nvSpPr>
          <p:spPr bwMode="auto">
            <a:xfrm>
              <a:off x="1152" y="528"/>
              <a:ext cx="48" cy="2688"/>
            </a:xfrm>
            <a:prstGeom prst="can">
              <a:avLst>
                <a:gd name="adj" fmla="val 52370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9" name="AutoShape 23"/>
            <p:cNvSpPr>
              <a:spLocks noChangeArrowheads="1"/>
            </p:cNvSpPr>
            <p:nvPr/>
          </p:nvSpPr>
          <p:spPr bwMode="auto">
            <a:xfrm rot="16200000" flipH="1">
              <a:off x="1200" y="2112"/>
              <a:ext cx="48" cy="336"/>
            </a:xfrm>
            <a:prstGeom prst="can">
              <a:avLst>
                <a:gd name="adj" fmla="val 6546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0" name="AutoShape 24"/>
            <p:cNvSpPr>
              <a:spLocks noChangeArrowheads="1"/>
            </p:cNvSpPr>
            <p:nvPr/>
          </p:nvSpPr>
          <p:spPr bwMode="auto">
            <a:xfrm rot="16200000" flipH="1">
              <a:off x="1413" y="753"/>
              <a:ext cx="48" cy="749"/>
            </a:xfrm>
            <a:prstGeom prst="can">
              <a:avLst>
                <a:gd name="adj" fmla="val 14593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Rectangle 25"/>
            <p:cNvSpPr>
              <a:spLocks noChangeArrowheads="1"/>
            </p:cNvSpPr>
            <p:nvPr/>
          </p:nvSpPr>
          <p:spPr bwMode="auto">
            <a:xfrm>
              <a:off x="1104" y="1074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2" name="Rectangle 26"/>
            <p:cNvSpPr>
              <a:spLocks noChangeArrowheads="1"/>
            </p:cNvSpPr>
            <p:nvPr/>
          </p:nvSpPr>
          <p:spPr bwMode="auto">
            <a:xfrm>
              <a:off x="1104" y="2229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3" name="Oval 27"/>
            <p:cNvSpPr>
              <a:spLocks noChangeArrowheads="1"/>
            </p:cNvSpPr>
            <p:nvPr/>
          </p:nvSpPr>
          <p:spPr bwMode="auto">
            <a:xfrm>
              <a:off x="1497" y="1395"/>
              <a:ext cx="672" cy="245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4" name="Rectangle 28"/>
            <p:cNvSpPr>
              <a:spLocks noChangeArrowheads="1"/>
            </p:cNvSpPr>
            <p:nvPr/>
          </p:nvSpPr>
          <p:spPr bwMode="auto">
            <a:xfrm>
              <a:off x="1759" y="1069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4605" name="Picture 29" descr="den conCutou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5" y="2724"/>
              <a:ext cx="633" cy="6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606" name="Freeform 30"/>
            <p:cNvSpPr>
              <a:spLocks/>
            </p:cNvSpPr>
            <p:nvPr/>
          </p:nvSpPr>
          <p:spPr bwMode="auto">
            <a:xfrm>
              <a:off x="1488" y="1392"/>
              <a:ext cx="672" cy="1008"/>
            </a:xfrm>
            <a:custGeom>
              <a:avLst/>
              <a:gdLst>
                <a:gd name="T0" fmla="*/ 0 w 864"/>
                <a:gd name="T1" fmla="*/ 172 h 1188"/>
                <a:gd name="T2" fmla="*/ 48 w 864"/>
                <a:gd name="T3" fmla="*/ 220 h 1188"/>
                <a:gd name="T4" fmla="*/ 45 w 864"/>
                <a:gd name="T5" fmla="*/ 1081 h 1188"/>
                <a:gd name="T6" fmla="*/ 84 w 864"/>
                <a:gd name="T7" fmla="*/ 1120 h 1188"/>
                <a:gd name="T8" fmla="*/ 141 w 864"/>
                <a:gd name="T9" fmla="*/ 1147 h 1188"/>
                <a:gd name="T10" fmla="*/ 228 w 864"/>
                <a:gd name="T11" fmla="*/ 1171 h 1188"/>
                <a:gd name="T12" fmla="*/ 333 w 864"/>
                <a:gd name="T13" fmla="*/ 1186 h 1188"/>
                <a:gd name="T14" fmla="*/ 452 w 864"/>
                <a:gd name="T15" fmla="*/ 1188 h 1188"/>
                <a:gd name="T16" fmla="*/ 576 w 864"/>
                <a:gd name="T17" fmla="*/ 1180 h 1188"/>
                <a:gd name="T18" fmla="*/ 648 w 864"/>
                <a:gd name="T19" fmla="*/ 1168 h 1188"/>
                <a:gd name="T20" fmla="*/ 726 w 864"/>
                <a:gd name="T21" fmla="*/ 1147 h 1188"/>
                <a:gd name="T22" fmla="*/ 789 w 864"/>
                <a:gd name="T23" fmla="*/ 1114 h 1188"/>
                <a:gd name="T24" fmla="*/ 819 w 864"/>
                <a:gd name="T25" fmla="*/ 1072 h 1188"/>
                <a:gd name="T26" fmla="*/ 816 w 864"/>
                <a:gd name="T27" fmla="*/ 220 h 1188"/>
                <a:gd name="T28" fmla="*/ 864 w 864"/>
                <a:gd name="T29" fmla="*/ 172 h 1188"/>
                <a:gd name="T30" fmla="*/ 856 w 864"/>
                <a:gd name="T31" fmla="*/ 132 h 1188"/>
                <a:gd name="T32" fmla="*/ 844 w 864"/>
                <a:gd name="T33" fmla="*/ 112 h 1188"/>
                <a:gd name="T34" fmla="*/ 816 w 864"/>
                <a:gd name="T35" fmla="*/ 80 h 1188"/>
                <a:gd name="T36" fmla="*/ 708 w 864"/>
                <a:gd name="T37" fmla="*/ 32 h 1188"/>
                <a:gd name="T38" fmla="*/ 612 w 864"/>
                <a:gd name="T39" fmla="*/ 12 h 1188"/>
                <a:gd name="T40" fmla="*/ 536 w 864"/>
                <a:gd name="T41" fmla="*/ 4 h 1188"/>
                <a:gd name="T42" fmla="*/ 392 w 864"/>
                <a:gd name="T43" fmla="*/ 0 h 1188"/>
                <a:gd name="T44" fmla="*/ 240 w 864"/>
                <a:gd name="T45" fmla="*/ 16 h 1188"/>
                <a:gd name="T46" fmla="*/ 108 w 864"/>
                <a:gd name="T47" fmla="*/ 48 h 1188"/>
                <a:gd name="T48" fmla="*/ 56 w 864"/>
                <a:gd name="T49" fmla="*/ 80 h 1188"/>
                <a:gd name="T50" fmla="*/ 12 w 864"/>
                <a:gd name="T51" fmla="*/ 116 h 1188"/>
                <a:gd name="T52" fmla="*/ 0 w 864"/>
                <a:gd name="T53" fmla="*/ 172 h 1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64" h="1188">
                  <a:moveTo>
                    <a:pt x="0" y="172"/>
                  </a:moveTo>
                  <a:lnTo>
                    <a:pt x="48" y="220"/>
                  </a:lnTo>
                  <a:lnTo>
                    <a:pt x="45" y="1081"/>
                  </a:lnTo>
                  <a:lnTo>
                    <a:pt x="84" y="1120"/>
                  </a:lnTo>
                  <a:lnTo>
                    <a:pt x="141" y="1147"/>
                  </a:lnTo>
                  <a:lnTo>
                    <a:pt x="228" y="1171"/>
                  </a:lnTo>
                  <a:lnTo>
                    <a:pt x="333" y="1186"/>
                  </a:lnTo>
                  <a:lnTo>
                    <a:pt x="452" y="1188"/>
                  </a:lnTo>
                  <a:lnTo>
                    <a:pt x="576" y="1180"/>
                  </a:lnTo>
                  <a:lnTo>
                    <a:pt x="648" y="1168"/>
                  </a:lnTo>
                  <a:lnTo>
                    <a:pt x="726" y="1147"/>
                  </a:lnTo>
                  <a:lnTo>
                    <a:pt x="789" y="1114"/>
                  </a:lnTo>
                  <a:lnTo>
                    <a:pt x="819" y="1072"/>
                  </a:lnTo>
                  <a:lnTo>
                    <a:pt x="816" y="220"/>
                  </a:lnTo>
                  <a:lnTo>
                    <a:pt x="864" y="172"/>
                  </a:lnTo>
                  <a:lnTo>
                    <a:pt x="856" y="132"/>
                  </a:lnTo>
                  <a:lnTo>
                    <a:pt x="844" y="112"/>
                  </a:lnTo>
                  <a:lnTo>
                    <a:pt x="816" y="80"/>
                  </a:lnTo>
                  <a:lnTo>
                    <a:pt x="708" y="32"/>
                  </a:lnTo>
                  <a:lnTo>
                    <a:pt x="612" y="12"/>
                  </a:lnTo>
                  <a:lnTo>
                    <a:pt x="536" y="4"/>
                  </a:lnTo>
                  <a:lnTo>
                    <a:pt x="392" y="0"/>
                  </a:lnTo>
                  <a:lnTo>
                    <a:pt x="240" y="16"/>
                  </a:lnTo>
                  <a:lnTo>
                    <a:pt x="108" y="48"/>
                  </a:lnTo>
                  <a:lnTo>
                    <a:pt x="56" y="80"/>
                  </a:lnTo>
                  <a:lnTo>
                    <a:pt x="12" y="116"/>
                  </a:lnTo>
                  <a:lnTo>
                    <a:pt x="0" y="172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7" name="Freeform 31"/>
            <p:cNvSpPr>
              <a:spLocks/>
            </p:cNvSpPr>
            <p:nvPr/>
          </p:nvSpPr>
          <p:spPr bwMode="auto">
            <a:xfrm>
              <a:off x="1536" y="1968"/>
              <a:ext cx="592" cy="448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40 h 640"/>
                <a:gd name="T4" fmla="*/ 244 w 592"/>
                <a:gd name="T5" fmla="*/ 84 h 640"/>
                <a:gd name="T6" fmla="*/ 400 w 592"/>
                <a:gd name="T7" fmla="*/ 76 h 640"/>
                <a:gd name="T8" fmla="*/ 536 w 592"/>
                <a:gd name="T9" fmla="*/ 44 h 640"/>
                <a:gd name="T10" fmla="*/ 592 w 592"/>
                <a:gd name="T11" fmla="*/ 0 h 640"/>
                <a:gd name="T12" fmla="*/ 584 w 592"/>
                <a:gd name="T13" fmla="*/ 544 h 640"/>
                <a:gd name="T14" fmla="*/ 568 w 592"/>
                <a:gd name="T15" fmla="*/ 572 h 640"/>
                <a:gd name="T16" fmla="*/ 532 w 592"/>
                <a:gd name="T17" fmla="*/ 596 h 640"/>
                <a:gd name="T18" fmla="*/ 396 w 592"/>
                <a:gd name="T19" fmla="*/ 632 h 640"/>
                <a:gd name="T20" fmla="*/ 240 w 592"/>
                <a:gd name="T21" fmla="*/ 640 h 640"/>
                <a:gd name="T22" fmla="*/ 92 w 592"/>
                <a:gd name="T23" fmla="*/ 608 h 640"/>
                <a:gd name="T24" fmla="*/ 48 w 592"/>
                <a:gd name="T25" fmla="*/ 588 h 640"/>
                <a:gd name="T26" fmla="*/ 0 w 592"/>
                <a:gd name="T27" fmla="*/ 552 h 640"/>
                <a:gd name="T28" fmla="*/ 4 w 592"/>
                <a:gd name="T29" fmla="*/ 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5000"/>
                  </a:srgbClr>
                </a:gs>
                <a:gs pos="100000">
                  <a:srgbClr val="66CCFF">
                    <a:gamma/>
                    <a:tint val="63529"/>
                    <a:invGamma/>
                    <a:alpha val="41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8" name="Oval 32"/>
            <p:cNvSpPr>
              <a:spLocks noChangeArrowheads="1"/>
            </p:cNvSpPr>
            <p:nvPr/>
          </p:nvSpPr>
          <p:spPr bwMode="auto">
            <a:xfrm>
              <a:off x="1536" y="1848"/>
              <a:ext cx="585" cy="182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44450" y="579755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cs typeface="Arial" panose="020B0604020202020204" pitchFamily="34" charset="0"/>
              </a:rPr>
              <a:t>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/>
          <p:cNvSpPr>
            <a:spLocks noChangeArrowheads="1"/>
          </p:cNvSpPr>
          <p:nvPr/>
        </p:nvSpPr>
        <p:spPr bwMode="auto">
          <a:xfrm>
            <a:off x="75438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0 phút</a:t>
            </a:r>
          </a:p>
        </p:txBody>
      </p:sp>
      <p:pic>
        <p:nvPicPr>
          <p:cNvPr id="25603" name="Picture 3" descr="Flame-04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3857625"/>
            <a:ext cx="762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4" name="AutoShape 4"/>
          <p:cNvSpPr>
            <a:spLocks noChangeArrowheads="1"/>
          </p:cNvSpPr>
          <p:nvPr/>
        </p:nvSpPr>
        <p:spPr bwMode="auto">
          <a:xfrm flipH="1">
            <a:off x="1905000" y="3257550"/>
            <a:ext cx="1981200" cy="762000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38175"/>
            <a:ext cx="406400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6" name="AutoShape 6"/>
          <p:cNvSpPr>
            <a:spLocks noChangeArrowheads="1"/>
          </p:cNvSpPr>
          <p:nvPr/>
        </p:nvSpPr>
        <p:spPr bwMode="auto">
          <a:xfrm flipH="1">
            <a:off x="1447800" y="4876800"/>
            <a:ext cx="2362200" cy="762000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AutoShape 7"/>
          <p:cNvSpPr>
            <a:spLocks noChangeArrowheads="1"/>
          </p:cNvSpPr>
          <p:nvPr/>
        </p:nvSpPr>
        <p:spPr bwMode="auto">
          <a:xfrm>
            <a:off x="1828800" y="838200"/>
            <a:ext cx="76200" cy="4267200"/>
          </a:xfrm>
          <a:prstGeom prst="can">
            <a:avLst>
              <a:gd name="adj" fmla="val 52370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AutoShape 8"/>
          <p:cNvSpPr>
            <a:spLocks noChangeArrowheads="1"/>
          </p:cNvSpPr>
          <p:nvPr/>
        </p:nvSpPr>
        <p:spPr bwMode="auto">
          <a:xfrm rot="16200000" flipH="1">
            <a:off x="1905000" y="3352800"/>
            <a:ext cx="76200" cy="533400"/>
          </a:xfrm>
          <a:prstGeom prst="can">
            <a:avLst>
              <a:gd name="adj" fmla="val 6546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AutoShape 9"/>
          <p:cNvSpPr>
            <a:spLocks noChangeArrowheads="1"/>
          </p:cNvSpPr>
          <p:nvPr/>
        </p:nvSpPr>
        <p:spPr bwMode="auto">
          <a:xfrm rot="16200000" flipH="1">
            <a:off x="2242344" y="1196181"/>
            <a:ext cx="76200" cy="1189038"/>
          </a:xfrm>
          <a:prstGeom prst="can">
            <a:avLst>
              <a:gd name="adj" fmla="val 14593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752600" y="1704975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1752600" y="3538538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2895600" y="2057400"/>
            <a:ext cx="1588" cy="822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Oval 13"/>
          <p:cNvSpPr>
            <a:spLocks noChangeArrowheads="1"/>
          </p:cNvSpPr>
          <p:nvPr/>
        </p:nvSpPr>
        <p:spPr bwMode="auto">
          <a:xfrm>
            <a:off x="2376488" y="2214563"/>
            <a:ext cx="1066800" cy="388937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2792413" y="1697038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5615" name="Picture 15" descr="den conCutou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4324350"/>
            <a:ext cx="1004887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16" name="Freeform 16"/>
          <p:cNvSpPr>
            <a:spLocks/>
          </p:cNvSpPr>
          <p:nvPr/>
        </p:nvSpPr>
        <p:spPr bwMode="auto">
          <a:xfrm>
            <a:off x="2362200" y="2209800"/>
            <a:ext cx="1066800" cy="1600200"/>
          </a:xfrm>
          <a:custGeom>
            <a:avLst/>
            <a:gdLst>
              <a:gd name="T0" fmla="*/ 0 w 864"/>
              <a:gd name="T1" fmla="*/ 172 h 1188"/>
              <a:gd name="T2" fmla="*/ 48 w 864"/>
              <a:gd name="T3" fmla="*/ 220 h 1188"/>
              <a:gd name="T4" fmla="*/ 45 w 864"/>
              <a:gd name="T5" fmla="*/ 1081 h 1188"/>
              <a:gd name="T6" fmla="*/ 84 w 864"/>
              <a:gd name="T7" fmla="*/ 1120 h 1188"/>
              <a:gd name="T8" fmla="*/ 141 w 864"/>
              <a:gd name="T9" fmla="*/ 1147 h 1188"/>
              <a:gd name="T10" fmla="*/ 228 w 864"/>
              <a:gd name="T11" fmla="*/ 1171 h 1188"/>
              <a:gd name="T12" fmla="*/ 333 w 864"/>
              <a:gd name="T13" fmla="*/ 1186 h 1188"/>
              <a:gd name="T14" fmla="*/ 452 w 864"/>
              <a:gd name="T15" fmla="*/ 1188 h 1188"/>
              <a:gd name="T16" fmla="*/ 576 w 864"/>
              <a:gd name="T17" fmla="*/ 1180 h 1188"/>
              <a:gd name="T18" fmla="*/ 648 w 864"/>
              <a:gd name="T19" fmla="*/ 1168 h 1188"/>
              <a:gd name="T20" fmla="*/ 726 w 864"/>
              <a:gd name="T21" fmla="*/ 1147 h 1188"/>
              <a:gd name="T22" fmla="*/ 789 w 864"/>
              <a:gd name="T23" fmla="*/ 1114 h 1188"/>
              <a:gd name="T24" fmla="*/ 819 w 864"/>
              <a:gd name="T25" fmla="*/ 1072 h 1188"/>
              <a:gd name="T26" fmla="*/ 816 w 864"/>
              <a:gd name="T27" fmla="*/ 220 h 1188"/>
              <a:gd name="T28" fmla="*/ 864 w 864"/>
              <a:gd name="T29" fmla="*/ 172 h 1188"/>
              <a:gd name="T30" fmla="*/ 856 w 864"/>
              <a:gd name="T31" fmla="*/ 132 h 1188"/>
              <a:gd name="T32" fmla="*/ 844 w 864"/>
              <a:gd name="T33" fmla="*/ 112 h 1188"/>
              <a:gd name="T34" fmla="*/ 816 w 864"/>
              <a:gd name="T35" fmla="*/ 80 h 1188"/>
              <a:gd name="T36" fmla="*/ 708 w 864"/>
              <a:gd name="T37" fmla="*/ 32 h 1188"/>
              <a:gd name="T38" fmla="*/ 612 w 864"/>
              <a:gd name="T39" fmla="*/ 12 h 1188"/>
              <a:gd name="T40" fmla="*/ 536 w 864"/>
              <a:gd name="T41" fmla="*/ 4 h 1188"/>
              <a:gd name="T42" fmla="*/ 392 w 864"/>
              <a:gd name="T43" fmla="*/ 0 h 1188"/>
              <a:gd name="T44" fmla="*/ 240 w 864"/>
              <a:gd name="T45" fmla="*/ 16 h 1188"/>
              <a:gd name="T46" fmla="*/ 108 w 864"/>
              <a:gd name="T47" fmla="*/ 48 h 1188"/>
              <a:gd name="T48" fmla="*/ 56 w 864"/>
              <a:gd name="T49" fmla="*/ 80 h 1188"/>
              <a:gd name="T50" fmla="*/ 12 w 864"/>
              <a:gd name="T51" fmla="*/ 116 h 1188"/>
              <a:gd name="T52" fmla="*/ 0 w 864"/>
              <a:gd name="T53" fmla="*/ 172 h 1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Oval 17"/>
          <p:cNvSpPr>
            <a:spLocks noChangeArrowheads="1"/>
          </p:cNvSpPr>
          <p:nvPr/>
        </p:nvSpPr>
        <p:spPr bwMode="auto">
          <a:xfrm>
            <a:off x="6324600" y="2933700"/>
            <a:ext cx="928688" cy="288925"/>
          </a:xfrm>
          <a:prstGeom prst="ellipse">
            <a:avLst/>
          </a:prstGeom>
          <a:gradFill rotWithShape="1">
            <a:gsLst>
              <a:gs pos="0">
                <a:srgbClr val="FFCC00">
                  <a:gamma/>
                  <a:shade val="60392"/>
                  <a:invGamma/>
                </a:srgbClr>
              </a:gs>
              <a:gs pos="50000">
                <a:srgbClr val="FFCC00">
                  <a:alpha val="35001"/>
                </a:srgbClr>
              </a:gs>
              <a:gs pos="100000">
                <a:srgbClr val="FFCC00">
                  <a:gamma/>
                  <a:shade val="60392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5618" name="Picture 18" descr="Flame-04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463" y="3848100"/>
            <a:ext cx="762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19" name="AutoShape 19"/>
          <p:cNvSpPr>
            <a:spLocks noChangeArrowheads="1"/>
          </p:cNvSpPr>
          <p:nvPr/>
        </p:nvSpPr>
        <p:spPr bwMode="auto">
          <a:xfrm flipH="1">
            <a:off x="5791200" y="3248025"/>
            <a:ext cx="1981200" cy="762000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5620" name="Picture 2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609600"/>
            <a:ext cx="406400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21" name="AutoShape 21"/>
          <p:cNvSpPr>
            <a:spLocks noChangeArrowheads="1"/>
          </p:cNvSpPr>
          <p:nvPr/>
        </p:nvSpPr>
        <p:spPr bwMode="auto">
          <a:xfrm flipH="1">
            <a:off x="5334000" y="4867275"/>
            <a:ext cx="2362200" cy="762000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AutoShape 22"/>
          <p:cNvSpPr>
            <a:spLocks noChangeArrowheads="1"/>
          </p:cNvSpPr>
          <p:nvPr/>
        </p:nvSpPr>
        <p:spPr bwMode="auto">
          <a:xfrm>
            <a:off x="5715000" y="828675"/>
            <a:ext cx="76200" cy="4267200"/>
          </a:xfrm>
          <a:prstGeom prst="can">
            <a:avLst>
              <a:gd name="adj" fmla="val 52370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AutoShape 23"/>
          <p:cNvSpPr>
            <a:spLocks noChangeArrowheads="1"/>
          </p:cNvSpPr>
          <p:nvPr/>
        </p:nvSpPr>
        <p:spPr bwMode="auto">
          <a:xfrm rot="16200000" flipH="1">
            <a:off x="5791200" y="3343275"/>
            <a:ext cx="76200" cy="533400"/>
          </a:xfrm>
          <a:prstGeom prst="can">
            <a:avLst>
              <a:gd name="adj" fmla="val 6546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AutoShape 24"/>
          <p:cNvSpPr>
            <a:spLocks noChangeArrowheads="1"/>
          </p:cNvSpPr>
          <p:nvPr/>
        </p:nvSpPr>
        <p:spPr bwMode="auto">
          <a:xfrm rot="16200000" flipH="1">
            <a:off x="6128544" y="1186656"/>
            <a:ext cx="76200" cy="1189038"/>
          </a:xfrm>
          <a:prstGeom prst="can">
            <a:avLst>
              <a:gd name="adj" fmla="val 14593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5638800" y="1695450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5638800" y="3529013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Line 27"/>
          <p:cNvSpPr>
            <a:spLocks noChangeShapeType="1"/>
          </p:cNvSpPr>
          <p:nvPr/>
        </p:nvSpPr>
        <p:spPr bwMode="auto">
          <a:xfrm>
            <a:off x="6792913" y="2057400"/>
            <a:ext cx="0" cy="822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Oval 28"/>
          <p:cNvSpPr>
            <a:spLocks noChangeArrowheads="1"/>
          </p:cNvSpPr>
          <p:nvPr/>
        </p:nvSpPr>
        <p:spPr bwMode="auto">
          <a:xfrm>
            <a:off x="6262688" y="2205038"/>
            <a:ext cx="1066800" cy="388937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6678613" y="1703388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0" name="Freeform 30"/>
          <p:cNvSpPr>
            <a:spLocks/>
          </p:cNvSpPr>
          <p:nvPr/>
        </p:nvSpPr>
        <p:spPr bwMode="auto">
          <a:xfrm>
            <a:off x="6324600" y="3124200"/>
            <a:ext cx="939800" cy="701675"/>
          </a:xfrm>
          <a:custGeom>
            <a:avLst/>
            <a:gdLst>
              <a:gd name="T0" fmla="*/ 4 w 592"/>
              <a:gd name="T1" fmla="*/ 0 h 640"/>
              <a:gd name="T2" fmla="*/ 60 w 592"/>
              <a:gd name="T3" fmla="*/ 40 h 640"/>
              <a:gd name="T4" fmla="*/ 244 w 592"/>
              <a:gd name="T5" fmla="*/ 84 h 640"/>
              <a:gd name="T6" fmla="*/ 400 w 592"/>
              <a:gd name="T7" fmla="*/ 76 h 640"/>
              <a:gd name="T8" fmla="*/ 536 w 592"/>
              <a:gd name="T9" fmla="*/ 44 h 640"/>
              <a:gd name="T10" fmla="*/ 592 w 592"/>
              <a:gd name="T11" fmla="*/ 0 h 640"/>
              <a:gd name="T12" fmla="*/ 584 w 592"/>
              <a:gd name="T13" fmla="*/ 544 h 640"/>
              <a:gd name="T14" fmla="*/ 568 w 592"/>
              <a:gd name="T15" fmla="*/ 572 h 640"/>
              <a:gd name="T16" fmla="*/ 532 w 592"/>
              <a:gd name="T17" fmla="*/ 596 h 640"/>
              <a:gd name="T18" fmla="*/ 396 w 592"/>
              <a:gd name="T19" fmla="*/ 632 h 640"/>
              <a:gd name="T20" fmla="*/ 240 w 592"/>
              <a:gd name="T21" fmla="*/ 640 h 640"/>
              <a:gd name="T22" fmla="*/ 92 w 592"/>
              <a:gd name="T23" fmla="*/ 608 h 640"/>
              <a:gd name="T24" fmla="*/ 48 w 592"/>
              <a:gd name="T25" fmla="*/ 588 h 640"/>
              <a:gd name="T26" fmla="*/ 0 w 592"/>
              <a:gd name="T27" fmla="*/ 552 h 640"/>
              <a:gd name="T28" fmla="*/ 4 w 592"/>
              <a:gd name="T29" fmla="*/ 0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92" h="640">
                <a:moveTo>
                  <a:pt x="4" y="0"/>
                </a:moveTo>
                <a:lnTo>
                  <a:pt x="60" y="40"/>
                </a:lnTo>
                <a:lnTo>
                  <a:pt x="244" y="84"/>
                </a:lnTo>
                <a:lnTo>
                  <a:pt x="400" y="76"/>
                </a:lnTo>
                <a:lnTo>
                  <a:pt x="536" y="44"/>
                </a:lnTo>
                <a:lnTo>
                  <a:pt x="592" y="0"/>
                </a:lnTo>
                <a:lnTo>
                  <a:pt x="584" y="544"/>
                </a:lnTo>
                <a:lnTo>
                  <a:pt x="568" y="572"/>
                </a:lnTo>
                <a:lnTo>
                  <a:pt x="532" y="596"/>
                </a:lnTo>
                <a:lnTo>
                  <a:pt x="396" y="632"/>
                </a:lnTo>
                <a:lnTo>
                  <a:pt x="240" y="640"/>
                </a:lnTo>
                <a:lnTo>
                  <a:pt x="92" y="608"/>
                </a:lnTo>
                <a:lnTo>
                  <a:pt x="48" y="588"/>
                </a:lnTo>
                <a:lnTo>
                  <a:pt x="0" y="552"/>
                </a:lnTo>
                <a:lnTo>
                  <a:pt x="4" y="0"/>
                </a:lnTo>
                <a:close/>
              </a:path>
            </a:pathLst>
          </a:custGeom>
          <a:gradFill rotWithShape="1">
            <a:gsLst>
              <a:gs pos="0">
                <a:srgbClr val="FFCC00">
                  <a:alpha val="55000"/>
                </a:srgbClr>
              </a:gs>
              <a:gs pos="100000">
                <a:srgbClr val="FFCC00">
                  <a:gamma/>
                  <a:tint val="63529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5631" name="Picture 31" descr="den conCutou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513" y="4314825"/>
            <a:ext cx="1004887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32" name="Freeform 32"/>
          <p:cNvSpPr>
            <a:spLocks/>
          </p:cNvSpPr>
          <p:nvPr/>
        </p:nvSpPr>
        <p:spPr bwMode="auto">
          <a:xfrm>
            <a:off x="6262688" y="2200275"/>
            <a:ext cx="1066800" cy="1600200"/>
          </a:xfrm>
          <a:custGeom>
            <a:avLst/>
            <a:gdLst>
              <a:gd name="T0" fmla="*/ 0 w 864"/>
              <a:gd name="T1" fmla="*/ 172 h 1188"/>
              <a:gd name="T2" fmla="*/ 48 w 864"/>
              <a:gd name="T3" fmla="*/ 220 h 1188"/>
              <a:gd name="T4" fmla="*/ 45 w 864"/>
              <a:gd name="T5" fmla="*/ 1081 h 1188"/>
              <a:gd name="T6" fmla="*/ 84 w 864"/>
              <a:gd name="T7" fmla="*/ 1120 h 1188"/>
              <a:gd name="T8" fmla="*/ 141 w 864"/>
              <a:gd name="T9" fmla="*/ 1147 h 1188"/>
              <a:gd name="T10" fmla="*/ 228 w 864"/>
              <a:gd name="T11" fmla="*/ 1171 h 1188"/>
              <a:gd name="T12" fmla="*/ 333 w 864"/>
              <a:gd name="T13" fmla="*/ 1186 h 1188"/>
              <a:gd name="T14" fmla="*/ 452 w 864"/>
              <a:gd name="T15" fmla="*/ 1188 h 1188"/>
              <a:gd name="T16" fmla="*/ 576 w 864"/>
              <a:gd name="T17" fmla="*/ 1180 h 1188"/>
              <a:gd name="T18" fmla="*/ 648 w 864"/>
              <a:gd name="T19" fmla="*/ 1168 h 1188"/>
              <a:gd name="T20" fmla="*/ 726 w 864"/>
              <a:gd name="T21" fmla="*/ 1147 h 1188"/>
              <a:gd name="T22" fmla="*/ 789 w 864"/>
              <a:gd name="T23" fmla="*/ 1114 h 1188"/>
              <a:gd name="T24" fmla="*/ 819 w 864"/>
              <a:gd name="T25" fmla="*/ 1072 h 1188"/>
              <a:gd name="T26" fmla="*/ 816 w 864"/>
              <a:gd name="T27" fmla="*/ 220 h 1188"/>
              <a:gd name="T28" fmla="*/ 864 w 864"/>
              <a:gd name="T29" fmla="*/ 172 h 1188"/>
              <a:gd name="T30" fmla="*/ 856 w 864"/>
              <a:gd name="T31" fmla="*/ 132 h 1188"/>
              <a:gd name="T32" fmla="*/ 844 w 864"/>
              <a:gd name="T33" fmla="*/ 112 h 1188"/>
              <a:gd name="T34" fmla="*/ 816 w 864"/>
              <a:gd name="T35" fmla="*/ 80 h 1188"/>
              <a:gd name="T36" fmla="*/ 708 w 864"/>
              <a:gd name="T37" fmla="*/ 32 h 1188"/>
              <a:gd name="T38" fmla="*/ 612 w 864"/>
              <a:gd name="T39" fmla="*/ 12 h 1188"/>
              <a:gd name="T40" fmla="*/ 536 w 864"/>
              <a:gd name="T41" fmla="*/ 4 h 1188"/>
              <a:gd name="T42" fmla="*/ 392 w 864"/>
              <a:gd name="T43" fmla="*/ 0 h 1188"/>
              <a:gd name="T44" fmla="*/ 240 w 864"/>
              <a:gd name="T45" fmla="*/ 16 h 1188"/>
              <a:gd name="T46" fmla="*/ 108 w 864"/>
              <a:gd name="T47" fmla="*/ 48 h 1188"/>
              <a:gd name="T48" fmla="*/ 56 w 864"/>
              <a:gd name="T49" fmla="*/ 80 h 1188"/>
              <a:gd name="T50" fmla="*/ 12 w 864"/>
              <a:gd name="T51" fmla="*/ 116 h 1188"/>
              <a:gd name="T52" fmla="*/ 0 w 864"/>
              <a:gd name="T53" fmla="*/ 172 h 1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3" name="AutoShape 33"/>
          <p:cNvSpPr>
            <a:spLocks noChangeArrowheads="1"/>
          </p:cNvSpPr>
          <p:nvPr/>
        </p:nvSpPr>
        <p:spPr bwMode="auto">
          <a:xfrm>
            <a:off x="75438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1 phút</a:t>
            </a:r>
          </a:p>
        </p:txBody>
      </p:sp>
      <p:sp>
        <p:nvSpPr>
          <p:cNvPr id="25634" name="AutoShape 34"/>
          <p:cNvSpPr>
            <a:spLocks noChangeArrowheads="1"/>
          </p:cNvSpPr>
          <p:nvPr/>
        </p:nvSpPr>
        <p:spPr bwMode="auto">
          <a:xfrm>
            <a:off x="75438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2 phút</a:t>
            </a:r>
          </a:p>
        </p:txBody>
      </p:sp>
      <p:sp>
        <p:nvSpPr>
          <p:cNvPr id="25635" name="AutoShape 35"/>
          <p:cNvSpPr>
            <a:spLocks noChangeArrowheads="1"/>
          </p:cNvSpPr>
          <p:nvPr/>
        </p:nvSpPr>
        <p:spPr bwMode="auto">
          <a:xfrm>
            <a:off x="75438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3 phút</a:t>
            </a:r>
          </a:p>
        </p:txBody>
      </p:sp>
      <p:sp>
        <p:nvSpPr>
          <p:cNvPr id="25636" name="AutoShape 36"/>
          <p:cNvSpPr>
            <a:spLocks noChangeArrowheads="1"/>
          </p:cNvSpPr>
          <p:nvPr/>
        </p:nvSpPr>
        <p:spPr bwMode="auto">
          <a:xfrm>
            <a:off x="75438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4 phút</a:t>
            </a:r>
          </a:p>
        </p:txBody>
      </p:sp>
      <p:sp>
        <p:nvSpPr>
          <p:cNvPr id="25637" name="Freeform 37"/>
          <p:cNvSpPr>
            <a:spLocks/>
          </p:cNvSpPr>
          <p:nvPr/>
        </p:nvSpPr>
        <p:spPr bwMode="auto">
          <a:xfrm>
            <a:off x="2438400" y="3124200"/>
            <a:ext cx="939800" cy="711200"/>
          </a:xfrm>
          <a:custGeom>
            <a:avLst/>
            <a:gdLst>
              <a:gd name="T0" fmla="*/ 4 w 592"/>
              <a:gd name="T1" fmla="*/ 0 h 640"/>
              <a:gd name="T2" fmla="*/ 60 w 592"/>
              <a:gd name="T3" fmla="*/ 40 h 640"/>
              <a:gd name="T4" fmla="*/ 244 w 592"/>
              <a:gd name="T5" fmla="*/ 84 h 640"/>
              <a:gd name="T6" fmla="*/ 400 w 592"/>
              <a:gd name="T7" fmla="*/ 76 h 640"/>
              <a:gd name="T8" fmla="*/ 536 w 592"/>
              <a:gd name="T9" fmla="*/ 44 h 640"/>
              <a:gd name="T10" fmla="*/ 592 w 592"/>
              <a:gd name="T11" fmla="*/ 0 h 640"/>
              <a:gd name="T12" fmla="*/ 584 w 592"/>
              <a:gd name="T13" fmla="*/ 544 h 640"/>
              <a:gd name="T14" fmla="*/ 568 w 592"/>
              <a:gd name="T15" fmla="*/ 572 h 640"/>
              <a:gd name="T16" fmla="*/ 532 w 592"/>
              <a:gd name="T17" fmla="*/ 596 h 640"/>
              <a:gd name="T18" fmla="*/ 396 w 592"/>
              <a:gd name="T19" fmla="*/ 632 h 640"/>
              <a:gd name="T20" fmla="*/ 240 w 592"/>
              <a:gd name="T21" fmla="*/ 640 h 640"/>
              <a:gd name="T22" fmla="*/ 92 w 592"/>
              <a:gd name="T23" fmla="*/ 608 h 640"/>
              <a:gd name="T24" fmla="*/ 48 w 592"/>
              <a:gd name="T25" fmla="*/ 588 h 640"/>
              <a:gd name="T26" fmla="*/ 0 w 592"/>
              <a:gd name="T27" fmla="*/ 552 h 640"/>
              <a:gd name="T28" fmla="*/ 4 w 592"/>
              <a:gd name="T29" fmla="*/ 0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92" h="640">
                <a:moveTo>
                  <a:pt x="4" y="0"/>
                </a:moveTo>
                <a:lnTo>
                  <a:pt x="60" y="40"/>
                </a:lnTo>
                <a:lnTo>
                  <a:pt x="244" y="84"/>
                </a:lnTo>
                <a:lnTo>
                  <a:pt x="400" y="76"/>
                </a:lnTo>
                <a:lnTo>
                  <a:pt x="536" y="44"/>
                </a:lnTo>
                <a:lnTo>
                  <a:pt x="592" y="0"/>
                </a:lnTo>
                <a:lnTo>
                  <a:pt x="584" y="544"/>
                </a:lnTo>
                <a:lnTo>
                  <a:pt x="568" y="572"/>
                </a:lnTo>
                <a:lnTo>
                  <a:pt x="532" y="596"/>
                </a:lnTo>
                <a:lnTo>
                  <a:pt x="396" y="632"/>
                </a:lnTo>
                <a:lnTo>
                  <a:pt x="240" y="640"/>
                </a:lnTo>
                <a:lnTo>
                  <a:pt x="92" y="608"/>
                </a:lnTo>
                <a:lnTo>
                  <a:pt x="48" y="588"/>
                </a:lnTo>
                <a:lnTo>
                  <a:pt x="0" y="552"/>
                </a:lnTo>
                <a:lnTo>
                  <a:pt x="4" y="0"/>
                </a:lnTo>
                <a:close/>
              </a:path>
            </a:pathLst>
          </a:custGeom>
          <a:gradFill rotWithShape="1">
            <a:gsLst>
              <a:gs pos="0">
                <a:srgbClr val="66CCFF">
                  <a:alpha val="55000"/>
                </a:srgbClr>
              </a:gs>
              <a:gs pos="100000">
                <a:srgbClr val="66CCFF">
                  <a:gamma/>
                  <a:tint val="63529"/>
                  <a:invGamma/>
                  <a:alpha val="41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8" name="Oval 38"/>
          <p:cNvSpPr>
            <a:spLocks noChangeArrowheads="1"/>
          </p:cNvSpPr>
          <p:nvPr/>
        </p:nvSpPr>
        <p:spPr bwMode="auto">
          <a:xfrm>
            <a:off x="2438400" y="2933700"/>
            <a:ext cx="928688" cy="288925"/>
          </a:xfrm>
          <a:prstGeom prst="ellipse">
            <a:avLst/>
          </a:prstGeom>
          <a:gradFill rotWithShape="1">
            <a:gsLst>
              <a:gs pos="0">
                <a:srgbClr val="66CCFF">
                  <a:gamma/>
                  <a:shade val="60392"/>
                  <a:invGamma/>
                </a:srgbClr>
              </a:gs>
              <a:gs pos="50000">
                <a:srgbClr val="66CCFF">
                  <a:alpha val="999"/>
                </a:srgbClr>
              </a:gs>
              <a:gs pos="100000">
                <a:srgbClr val="66CCFF">
                  <a:gamma/>
                  <a:shade val="60392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9" name="AutoShape 39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0 phút</a:t>
            </a:r>
          </a:p>
        </p:txBody>
      </p:sp>
      <p:sp>
        <p:nvSpPr>
          <p:cNvPr id="25640" name="AutoShape 40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1 phút</a:t>
            </a:r>
          </a:p>
        </p:txBody>
      </p:sp>
      <p:sp>
        <p:nvSpPr>
          <p:cNvPr id="25641" name="AutoShape 41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2 phút</a:t>
            </a:r>
          </a:p>
        </p:txBody>
      </p:sp>
      <p:sp>
        <p:nvSpPr>
          <p:cNvPr id="25642" name="AutoShape 42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3 phút</a:t>
            </a:r>
          </a:p>
        </p:txBody>
      </p:sp>
      <p:sp>
        <p:nvSpPr>
          <p:cNvPr id="25643" name="AutoShape 43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4 phút</a:t>
            </a:r>
          </a:p>
        </p:txBody>
      </p:sp>
      <p:sp>
        <p:nvSpPr>
          <p:cNvPr id="25644" name="AutoShape 44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5 phút</a:t>
            </a:r>
          </a:p>
        </p:txBody>
      </p:sp>
      <p:sp>
        <p:nvSpPr>
          <p:cNvPr id="25647" name="Line 47"/>
          <p:cNvSpPr>
            <a:spLocks noChangeShapeType="1"/>
          </p:cNvSpPr>
          <p:nvPr/>
        </p:nvSpPr>
        <p:spPr bwMode="auto">
          <a:xfrm>
            <a:off x="2917825" y="2917825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8" name="Text Box 48"/>
          <p:cNvSpPr txBox="1">
            <a:spLocks noChangeArrowheads="1"/>
          </p:cNvSpPr>
          <p:nvPr/>
        </p:nvSpPr>
        <p:spPr bwMode="auto">
          <a:xfrm>
            <a:off x="4267200" y="2438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Arial" panose="020B0604020202020204" pitchFamily="34" charset="0"/>
              </a:rPr>
              <a:t>20</a:t>
            </a:r>
            <a:r>
              <a:rPr lang="en-US" altLang="en-US" sz="2400" baseline="30000">
                <a:cs typeface="Arial" panose="020B0604020202020204" pitchFamily="34" charset="0"/>
              </a:rPr>
              <a:t>0</a:t>
            </a:r>
            <a:r>
              <a:rPr lang="en-US" altLang="en-US" sz="2400">
                <a:cs typeface="Arial" panose="020B0604020202020204" pitchFamily="34" charset="0"/>
              </a:rPr>
              <a:t>C</a:t>
            </a:r>
          </a:p>
        </p:txBody>
      </p:sp>
      <p:sp>
        <p:nvSpPr>
          <p:cNvPr id="25649" name="Line 49"/>
          <p:cNvSpPr>
            <a:spLocks noChangeShapeType="1"/>
          </p:cNvSpPr>
          <p:nvPr/>
        </p:nvSpPr>
        <p:spPr bwMode="auto">
          <a:xfrm>
            <a:off x="2971800" y="2057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4343400" y="1600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Arial" panose="020B0604020202020204" pitchFamily="34" charset="0"/>
              </a:rPr>
              <a:t>40</a:t>
            </a:r>
            <a:r>
              <a:rPr lang="en-US" altLang="en-US" sz="2400" baseline="30000">
                <a:cs typeface="Arial" panose="020B0604020202020204" pitchFamily="34" charset="0"/>
              </a:rPr>
              <a:t>0</a:t>
            </a:r>
            <a:r>
              <a:rPr lang="en-US" altLang="en-US" sz="2400">
                <a:cs typeface="Arial" panose="020B0604020202020204" pitchFamily="34" charset="0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7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256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256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256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40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33" grpId="0" animBg="1"/>
      <p:bldP spid="25634" grpId="0" animBg="1"/>
      <p:bldP spid="25635" grpId="0" animBg="1"/>
      <p:bldP spid="25636" grpId="0" animBg="1"/>
      <p:bldP spid="25639" grpId="0" animBg="1"/>
      <p:bldP spid="25640" grpId="0" animBg="1"/>
      <p:bldP spid="25641" grpId="0" animBg="1"/>
      <p:bldP spid="25642" grpId="0" animBg="1"/>
      <p:bldP spid="25643" grpId="0" animBg="1"/>
      <p:bldP spid="25644" grpId="0" animBg="1"/>
      <p:bldP spid="25648" grpId="0"/>
      <p:bldP spid="25648" grpId="1"/>
      <p:bldP spid="256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7" name="Text Box 33"/>
          <p:cNvSpPr txBox="1">
            <a:spLocks noChangeArrowheads="1"/>
          </p:cNvSpPr>
          <p:nvPr/>
        </p:nvSpPr>
        <p:spPr bwMode="auto">
          <a:xfrm>
            <a:off x="7162800" y="2451100"/>
            <a:ext cx="457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.VnTime" pitchFamily="34" charset="0"/>
                <a:cs typeface="Arial" panose="020B0604020202020204" pitchFamily="34" charset="0"/>
              </a:rPr>
              <a:t>&gt;</a:t>
            </a:r>
          </a:p>
        </p:txBody>
      </p:sp>
      <p:graphicFrame>
        <p:nvGraphicFramePr>
          <p:cNvPr id="26707" name="Group 83"/>
          <p:cNvGraphicFramePr>
            <a:graphicFrameLocks noGrp="1"/>
          </p:cNvGraphicFramePr>
          <p:nvPr/>
        </p:nvGraphicFramePr>
        <p:xfrm>
          <a:off x="165100" y="1497013"/>
          <a:ext cx="8521700" cy="1706880"/>
        </p:xfrm>
        <a:graphic>
          <a:graphicData uri="http://schemas.openxmlformats.org/drawingml/2006/table">
            <a:tbl>
              <a:tblPr/>
              <a:tblGrid>
                <a:gridCol w="1103313">
                  <a:extLst>
                    <a:ext uri="{9D8B030D-6E8A-4147-A177-3AD203B41FA5}">
                      <a16:colId xmlns:a16="http://schemas.microsoft.com/office/drawing/2014/main" val="1746730659"/>
                    </a:ext>
                  </a:extLst>
                </a:gridCol>
                <a:gridCol w="1474787">
                  <a:extLst>
                    <a:ext uri="{9D8B030D-6E8A-4147-A177-3AD203B41FA5}">
                      <a16:colId xmlns:a16="http://schemas.microsoft.com/office/drawing/2014/main" val="2738553848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15748212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430716145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647467704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125331878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 lượn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 tăng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 độ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un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ánh nhiệt lượn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7432989"/>
                  </a:ext>
                </a:extLst>
              </a:tr>
              <a:tr h="392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c 1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∆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20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5 phút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     Q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vi-V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82693"/>
                  </a:ext>
                </a:extLst>
              </a:tr>
              <a:tr h="392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c 2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ăng phiến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∆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20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4 phút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226503"/>
                  </a:ext>
                </a:extLst>
              </a:tr>
            </a:tbl>
          </a:graphicData>
        </a:graphic>
      </p:graphicFrame>
      <p:sp>
        <p:nvSpPr>
          <p:cNvPr id="26691" name="Text Box 67"/>
          <p:cNvSpPr txBox="1">
            <a:spLocks noChangeArrowheads="1"/>
          </p:cNvSpPr>
          <p:nvPr/>
        </p:nvSpPr>
        <p:spPr bwMode="auto">
          <a:xfrm>
            <a:off x="0" y="8382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ảng 24.3</a:t>
            </a:r>
          </a:p>
        </p:txBody>
      </p:sp>
      <p:sp>
        <p:nvSpPr>
          <p:cNvPr id="26692" name="Text Box 68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    Bài 24: CÔNG THỨC TÍNH NHIỆT LƯỢNG</a:t>
            </a:r>
          </a:p>
        </p:txBody>
      </p:sp>
      <p:sp>
        <p:nvSpPr>
          <p:cNvPr id="26708" name="Rectangle 84"/>
          <p:cNvSpPr>
            <a:spLocks noChangeArrowheads="1"/>
          </p:cNvSpPr>
          <p:nvPr/>
        </p:nvSpPr>
        <p:spPr bwMode="auto">
          <a:xfrm>
            <a:off x="7239000" y="2616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10" name="Text Box 86"/>
          <p:cNvSpPr txBox="1">
            <a:spLocks noChangeArrowheads="1"/>
          </p:cNvSpPr>
          <p:nvPr/>
        </p:nvSpPr>
        <p:spPr bwMode="auto">
          <a:xfrm>
            <a:off x="136525" y="3429000"/>
            <a:ext cx="8855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6: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không thay đổi, độ tăng nhiệt độ giống nhau; chất làm vật khác nhau.</a:t>
            </a:r>
          </a:p>
        </p:txBody>
      </p:sp>
      <p:sp>
        <p:nvSpPr>
          <p:cNvPr id="26712" name="Text Box 88"/>
          <p:cNvSpPr txBox="1">
            <a:spLocks noChangeArrowheads="1"/>
          </p:cNvSpPr>
          <p:nvPr/>
        </p:nvSpPr>
        <p:spPr bwMode="auto">
          <a:xfrm>
            <a:off x="76200" y="4343400"/>
            <a:ext cx="8855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7: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Nhiệt lượng vật cần thu  vào để nóng lên phụ thuộc vào chất làm vật.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6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7" grpId="0"/>
      <p:bldP spid="26710" grpId="0"/>
      <p:bldP spid="267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ài 24: CÔNG THỨC TÍNH NHIỆT LƯỢNG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76200" y="1450975"/>
            <a:ext cx="891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Nhiệt lượng vật cần thu vào để nóng lên phụ thuộc, khối lượng, độ tăng nhiệt độ và chất làm vật</a:t>
            </a:r>
            <a:r>
              <a:rPr lang="en-US" altLang="en-US" sz="2400" b="1" i="1">
                <a:solidFill>
                  <a:srgbClr val="00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hiệt dung riêng của chất làm vật).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-15875" y="2235200"/>
            <a:ext cx="893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Công thức tính nhiệt lượng: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200025" y="2654300"/>
            <a:ext cx="637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 Nhi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hu v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à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heo c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g th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ức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133600" y="3073400"/>
            <a:ext cx="2362200" cy="547688"/>
          </a:xfrm>
          <a:prstGeom prst="rect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Q = m.c.∆t</a:t>
            </a:r>
            <a:endParaRPr lang="vi-V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0" y="5562600"/>
            <a:ext cx="8778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ri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c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a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bi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i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u v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o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m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1kg ch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h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1</a:t>
            </a:r>
            <a:r>
              <a:rPr lang="en-US" altLang="en-US" sz="2400" b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altLang="en-US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I. Nhiệt lượng một vật thu vào để nóng lên phụ thuộc những yếu tố nào?</a:t>
            </a:r>
          </a:p>
        </p:txBody>
      </p:sp>
      <p:sp>
        <p:nvSpPr>
          <p:cNvPr id="28733" name="Text Box 61"/>
          <p:cNvSpPr txBox="1">
            <a:spLocks noChangeArrowheads="1"/>
          </p:cNvSpPr>
          <p:nvPr/>
        </p:nvSpPr>
        <p:spPr bwMode="auto">
          <a:xfrm>
            <a:off x="838200" y="3810000"/>
            <a:ext cx="69310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	Q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nhi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ậ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hu v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à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J)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		m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kh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ối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ậ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kg)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		∆t = t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– t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g nghi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		c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nhi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dung ri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g c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ủa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ậ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J/kg. K)</a:t>
            </a:r>
            <a:endParaRPr lang="vi-V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5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0" grpId="0"/>
      <p:bldP spid="28681" grpId="0" animBg="1"/>
      <p:bldP spid="28683" grpId="0"/>
      <p:bldP spid="287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ài 24: CÔNG THỨC TÍNH NHIỆT LƯỢNG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76200" y="1450975"/>
            <a:ext cx="891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Nhiệt lượng vật cần thu vào để nóng lên phụ thuộc, khối lượng, độ tăng nhiệt độ và chất làm vật</a:t>
            </a:r>
            <a:r>
              <a:rPr lang="en-US" altLang="en-US" sz="2400" b="1" i="1">
                <a:solidFill>
                  <a:srgbClr val="00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hiệt dung riêng của chất làm vật).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-15875" y="2235200"/>
            <a:ext cx="893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Công thức tính nhiệt lượng: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00025" y="2654300"/>
            <a:ext cx="637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 Nhi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hu v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à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heo c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g th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ức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133600" y="3073400"/>
            <a:ext cx="2362200" cy="547688"/>
          </a:xfrm>
          <a:prstGeom prst="rect">
            <a:avLst/>
          </a:prstGeom>
          <a:noFill/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Q = m.c.∆t</a:t>
            </a:r>
            <a:endParaRPr lang="vi-V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0" y="3581400"/>
            <a:ext cx="87788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ri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c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a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bi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i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u v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o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m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1kg ch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t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h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1</a:t>
            </a:r>
            <a:r>
              <a:rPr lang="en-US" altLang="en-US" sz="2400" b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algn="just" eaLnBrk="1" hangingPunct="1"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24.4</a:t>
            </a:r>
            <a:endParaRPr lang="vi-VN" altLang="en-US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I. Nhiệt lượng một vật thu vào để nóng lên phụ thuộc những yếu tố nào?</a:t>
            </a:r>
          </a:p>
        </p:txBody>
      </p:sp>
      <p:graphicFrame>
        <p:nvGraphicFramePr>
          <p:cNvPr id="50185" name="Group 9"/>
          <p:cNvGraphicFramePr>
            <a:graphicFrameLocks noGrp="1"/>
          </p:cNvGraphicFramePr>
          <p:nvPr>
            <p:ph/>
          </p:nvPr>
        </p:nvGraphicFramePr>
        <p:xfrm>
          <a:off x="317500" y="4786313"/>
          <a:ext cx="8686800" cy="2037398"/>
        </p:xfrm>
        <a:graphic>
          <a:graphicData uri="http://schemas.openxmlformats.org/drawingml/2006/table">
            <a:tbl>
              <a:tblPr/>
              <a:tblGrid>
                <a:gridCol w="1211263">
                  <a:extLst>
                    <a:ext uri="{9D8B030D-6E8A-4147-A177-3AD203B41FA5}">
                      <a16:colId xmlns:a16="http://schemas.microsoft.com/office/drawing/2014/main" val="305381784"/>
                    </a:ext>
                  </a:extLst>
                </a:gridCol>
                <a:gridCol w="3338512">
                  <a:extLst>
                    <a:ext uri="{9D8B030D-6E8A-4147-A177-3AD203B41FA5}">
                      <a16:colId xmlns:a16="http://schemas.microsoft.com/office/drawing/2014/main" val="3741476968"/>
                    </a:ext>
                  </a:extLst>
                </a:gridCol>
                <a:gridCol w="1063625">
                  <a:extLst>
                    <a:ext uri="{9D8B030D-6E8A-4147-A177-3AD203B41FA5}">
                      <a16:colId xmlns:a16="http://schemas.microsoft.com/office/drawing/2014/main" val="2805624434"/>
                    </a:ext>
                  </a:extLst>
                </a:gridCol>
                <a:gridCol w="3073400">
                  <a:extLst>
                    <a:ext uri="{9D8B030D-6E8A-4147-A177-3AD203B41FA5}">
                      <a16:colId xmlns:a16="http://schemas.microsoft.com/office/drawing/2014/main" val="440329217"/>
                    </a:ext>
                  </a:extLst>
                </a:gridCol>
              </a:tblGrid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 dung riêng (J/kg.K)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 dung riêng (J/kg.K)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258564"/>
                  </a:ext>
                </a:extLst>
              </a:tr>
              <a:tr h="303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0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44254484"/>
                  </a:ext>
                </a:extLst>
              </a:tr>
              <a:tr h="301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ượu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ép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8075862"/>
                  </a:ext>
                </a:extLst>
              </a:tr>
              <a:tr h="303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 đá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5131013"/>
                  </a:ext>
                </a:extLst>
              </a:tr>
              <a:tr h="303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ôm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ì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3560906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6200" y="2362200"/>
            <a:ext cx="8991600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C8: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-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a</a:t>
            </a:r>
            <a:r>
              <a:rPr lang="en-US" altLang="en-US" sz="2400" b="1" dirty="0">
                <a:latin typeface="Times New Roman" panose="02020603050405020304" pitchFamily="18" charset="0"/>
              </a:rPr>
              <a:t> b</a:t>
            </a:r>
            <a:r>
              <a:rPr lang="vi-VN" altLang="en-US" sz="2400" b="1" dirty="0">
                <a:latin typeface="Times New Roman" panose="02020603050405020304" pitchFamily="18" charset="0"/>
              </a:rPr>
              <a:t>ản</a:t>
            </a:r>
            <a:r>
              <a:rPr lang="en-US" altLang="en-US" sz="2400" b="1" dirty="0">
                <a:latin typeface="Times New Roman" panose="02020603050405020304" pitchFamily="18" charset="0"/>
              </a:rPr>
              <a:t>g: </a:t>
            </a:r>
            <a:r>
              <a:rPr lang="vi-VN" altLang="en-US" sz="2400" b="1" dirty="0">
                <a:latin typeface="Times New Roman" panose="02020603050405020304" pitchFamily="18" charset="0"/>
              </a:rPr>
              <a:t>Để</a:t>
            </a:r>
            <a:r>
              <a:rPr lang="en-US" altLang="en-US" sz="2400" b="1" dirty="0">
                <a:latin typeface="Times New Roman" panose="02020603050405020304" pitchFamily="18" charset="0"/>
              </a:rPr>
              <a:t> bi</a:t>
            </a:r>
            <a:r>
              <a:rPr lang="vi-VN" altLang="en-US" sz="2400" b="1" dirty="0">
                <a:latin typeface="Times New Roman" panose="02020603050405020304" pitchFamily="18" charset="0"/>
              </a:rPr>
              <a:t>ế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hi</a:t>
            </a:r>
            <a:r>
              <a:rPr lang="vi-VN" altLang="en-US" sz="2400" b="1" dirty="0">
                <a:latin typeface="Times New Roman" panose="02020603050405020304" pitchFamily="18" charset="0"/>
              </a:rPr>
              <a:t>ệt</a:t>
            </a:r>
            <a:r>
              <a:rPr lang="en-US" altLang="en-US" sz="2400" b="1" dirty="0">
                <a:latin typeface="Times New Roman" panose="02020603050405020304" pitchFamily="18" charset="0"/>
              </a:rPr>
              <a:t> dung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ri</a:t>
            </a:r>
            <a:r>
              <a:rPr lang="vi-VN" altLang="en-US" sz="2400" b="1" dirty="0">
                <a:latin typeface="Times New Roman" panose="02020603050405020304" pitchFamily="18" charset="0"/>
              </a:rPr>
              <a:t>ê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g</a:t>
            </a:r>
            <a:r>
              <a:rPr lang="en-US" altLang="en-US" sz="2400" b="1" dirty="0">
                <a:latin typeface="Times New Roman" panose="02020603050405020304" pitchFamily="18" charset="0"/>
              </a:rPr>
              <a:t> c</a:t>
            </a:r>
            <a:r>
              <a:rPr lang="vi-VN" altLang="en-US" sz="2400" b="1" dirty="0">
                <a:latin typeface="Times New Roman" panose="02020603050405020304" pitchFamily="18" charset="0"/>
              </a:rPr>
              <a:t>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</a:t>
            </a:r>
            <a:r>
              <a:rPr lang="vi-VN" altLang="en-US" sz="2400" b="1" dirty="0">
                <a:latin typeface="Times New Roman" panose="02020603050405020304" pitchFamily="18" charset="0"/>
              </a:rPr>
              <a:t>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dirty="0">
                <a:latin typeface="Times New Roman" panose="02020603050405020304" pitchFamily="18" charset="0"/>
              </a:rPr>
              <a:t>đó</a:t>
            </a:r>
            <a:r>
              <a:rPr lang="en-US" altLang="en-US" sz="2400" b="1" dirty="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en-US" sz="2400" b="1" dirty="0">
                <a:latin typeface="Times New Roman" panose="02020603050405020304" pitchFamily="18" charset="0"/>
              </a:rPr>
              <a:t>         - </a:t>
            </a:r>
            <a:r>
              <a:rPr lang="vi-VN" altLang="en-US" sz="2400" b="1" dirty="0">
                <a:latin typeface="Times New Roman" panose="02020603050405020304" pitchFamily="18" charset="0"/>
              </a:rPr>
              <a:t>Đ</a:t>
            </a:r>
            <a:r>
              <a:rPr lang="en-US" altLang="en-US" sz="2400" b="1" dirty="0">
                <a:latin typeface="Times New Roman" panose="02020603050405020304" pitchFamily="18" charset="0"/>
              </a:rPr>
              <a:t>o: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</a:t>
            </a:r>
            <a:r>
              <a:rPr lang="vi-VN" altLang="en-US" sz="2400" b="1" dirty="0">
                <a:latin typeface="Times New Roman" panose="02020603050405020304" pitchFamily="18" charset="0"/>
              </a:rPr>
              <a:t>ối</a:t>
            </a:r>
            <a:r>
              <a:rPr lang="en-US" altLang="en-US" sz="2400" b="1" dirty="0">
                <a:latin typeface="Times New Roman" panose="02020603050405020304" pitchFamily="18" charset="0"/>
              </a:rPr>
              <a:t> l</a:t>
            </a:r>
            <a:r>
              <a:rPr lang="vi-VN" altLang="en-US" sz="2400" b="1" dirty="0">
                <a:latin typeface="Times New Roman" panose="02020603050405020304" pitchFamily="18" charset="0"/>
              </a:rPr>
              <a:t>ượng</a:t>
            </a:r>
            <a:r>
              <a:rPr lang="en-US" altLang="en-US" sz="2400" b="1" dirty="0">
                <a:latin typeface="Times New Roman" panose="02020603050405020304" pitchFamily="18" charset="0"/>
              </a:rPr>
              <a:t> v</a:t>
            </a:r>
            <a:r>
              <a:rPr lang="vi-VN" altLang="en-US" sz="2400" b="1" dirty="0">
                <a:latin typeface="Times New Roman" panose="02020603050405020304" pitchFamily="18" charset="0"/>
              </a:rPr>
              <a:t>ật</a:t>
            </a:r>
            <a:r>
              <a:rPr lang="en-US" altLang="en-US" sz="2400" b="1" dirty="0">
                <a:latin typeface="Times New Roman" panose="02020603050405020304" pitchFamily="18" charset="0"/>
              </a:rPr>
              <a:t> b</a:t>
            </a:r>
            <a:r>
              <a:rPr lang="vi-VN" altLang="en-US" sz="2400" b="1" dirty="0">
                <a:latin typeface="Times New Roman" panose="02020603050405020304" pitchFamily="18" charset="0"/>
              </a:rPr>
              <a:t>ằng</a:t>
            </a:r>
            <a:r>
              <a:rPr lang="en-US" altLang="en-US" sz="2400" b="1" dirty="0">
                <a:latin typeface="Times New Roman" panose="02020603050405020304" pitchFamily="18" charset="0"/>
              </a:rPr>
              <a:t> c</a:t>
            </a:r>
            <a:r>
              <a:rPr lang="vi-VN" altLang="en-US" sz="2400" b="1" dirty="0">
                <a:latin typeface="Times New Roman" panose="02020603050405020304" pitchFamily="18" charset="0"/>
              </a:rPr>
              <a:t>â</a:t>
            </a:r>
            <a:r>
              <a:rPr lang="en-US" altLang="en-US" sz="2400" b="1" dirty="0">
                <a:latin typeface="Times New Roman" panose="02020603050405020304" pitchFamily="18" charset="0"/>
              </a:rPr>
              <a:t>n.</a:t>
            </a:r>
          </a:p>
          <a:p>
            <a:r>
              <a:rPr lang="en-US" altLang="en-US" sz="2400" b="1" dirty="0">
                <a:latin typeface="Times New Roman" panose="02020603050405020304" pitchFamily="18" charset="0"/>
              </a:rPr>
              <a:t>	      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ă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hi</a:t>
            </a:r>
            <a:r>
              <a:rPr lang="vi-VN" altLang="en-US" sz="2400" b="1" dirty="0">
                <a:latin typeface="Times New Roman" panose="02020603050405020304" pitchFamily="18" charset="0"/>
              </a:rPr>
              <a:t>ệ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dirty="0">
                <a:latin typeface="Times New Roman" panose="02020603050405020304" pitchFamily="18" charset="0"/>
              </a:rPr>
              <a:t>độ</a:t>
            </a:r>
            <a:r>
              <a:rPr lang="en-US" altLang="en-US" sz="2400" b="1" dirty="0">
                <a:latin typeface="Times New Roman" panose="02020603050405020304" pitchFamily="18" charset="0"/>
              </a:rPr>
              <a:t> c</a:t>
            </a:r>
            <a:r>
              <a:rPr lang="vi-VN" altLang="en-US" sz="2400" b="1" dirty="0">
                <a:latin typeface="Times New Roman" panose="02020603050405020304" pitchFamily="18" charset="0"/>
              </a:rPr>
              <a:t>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v</a:t>
            </a:r>
            <a:r>
              <a:rPr lang="vi-VN" altLang="en-US" sz="2400" b="1" dirty="0">
                <a:latin typeface="Times New Roman" panose="02020603050405020304" pitchFamily="18" charset="0"/>
              </a:rPr>
              <a:t>ật</a:t>
            </a:r>
            <a:r>
              <a:rPr lang="en-US" altLang="en-US" sz="2400" b="1" dirty="0">
                <a:latin typeface="Times New Roman" panose="02020603050405020304" pitchFamily="18" charset="0"/>
              </a:rPr>
              <a:t> b</a:t>
            </a:r>
            <a:r>
              <a:rPr lang="vi-VN" altLang="en-US" sz="2400" b="1" dirty="0">
                <a:latin typeface="Times New Roman" panose="02020603050405020304" pitchFamily="18" charset="0"/>
              </a:rPr>
              <a:t>ằ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hi</a:t>
            </a:r>
            <a:r>
              <a:rPr lang="vi-VN" altLang="en-US" sz="2400" b="1" dirty="0">
                <a:latin typeface="Times New Roman" panose="02020603050405020304" pitchFamily="18" charset="0"/>
              </a:rPr>
              <a:t>ệt</a:t>
            </a:r>
            <a:r>
              <a:rPr lang="en-US" altLang="en-US" sz="2400" b="1" dirty="0">
                <a:latin typeface="Times New Roman" panose="02020603050405020304" pitchFamily="18" charset="0"/>
              </a:rPr>
              <a:t> k</a:t>
            </a:r>
            <a:r>
              <a:rPr lang="vi-VN" altLang="en-US" sz="2400" b="1" dirty="0">
                <a:latin typeface="Times New Roman" panose="02020603050405020304" pitchFamily="18" charset="0"/>
              </a:rPr>
              <a:t>ế</a:t>
            </a:r>
            <a:r>
              <a:rPr lang="en-US" altLang="en-US" sz="2400" b="1" dirty="0">
                <a:latin typeface="Times New Roman" panose="02020603050405020304" pitchFamily="18" charset="0"/>
              </a:rPr>
              <a:t>.</a:t>
            </a:r>
            <a:endParaRPr lang="vi-VN" altLang="en-US" sz="2400" b="1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400" b="1" dirty="0">
              <a:latin typeface="Times New Roman" panose="02020603050405020304" pitchFamily="18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ài 24: CÔNG THỨC TÍNH NHIỆT LƯỢNG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0" y="1498600"/>
            <a:ext cx="893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Công thức tính nhiệt lượng: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I. Nhiệt lượng một vật thu vào để nóng lên phụ thuộc những yếu tố nào?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0" y="1919288"/>
            <a:ext cx="8931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Vận dụng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ài 24: CÔNG THỨC TÍNH NHIỆT LƯỢNG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0" y="1498600"/>
            <a:ext cx="893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Công thức tính nhiệt lượng: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I. Nhiệt lượng một vật thu vào để nóng lên phụ thuộc những yếu tố nào?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0" y="1919288"/>
            <a:ext cx="8931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Vận dụng: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0" y="2362200"/>
            <a:ext cx="88550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0:</a:t>
            </a: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ột ấm đun nước bằng nhôm khối lượng 0,5kg chứa 2kg nước ở nhiệt độ 25</a:t>
            </a:r>
            <a:r>
              <a:rPr lang="en-US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. Muốn đun sôi ấm nước này cần nhiệt lượng bao nhiêu?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76200" y="3629025"/>
            <a:ext cx="2743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óm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ắt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5kg; m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2kg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880J/kg.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42000J/kg.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 = 100-25 = 75</a:t>
            </a:r>
            <a:r>
              <a:rPr lang="en-US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Q =?</a:t>
            </a:r>
            <a:endParaRPr lang="vi-V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2743200" y="3657600"/>
            <a:ext cx="6324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Gi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ải</a:t>
            </a:r>
            <a:endParaRPr lang="en-US" altLang="en-US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ruy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ề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nhôm n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ó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ê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75</a:t>
            </a:r>
            <a:r>
              <a:rPr lang="en-US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	Q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m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c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∆t = 0,5.880.75 = 33.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J)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ruy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ề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nước n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ó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ê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75</a:t>
            </a:r>
            <a:r>
              <a:rPr lang="en-US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	Q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m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c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∆t = 2.4200.75 = 630.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J)</a:t>
            </a:r>
            <a:endParaRPr lang="vi-V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ruy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ề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ấm nước n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ó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ê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75</a:t>
            </a:r>
            <a:r>
              <a:rPr lang="en-US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Q = Q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+ Q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33000 + 630000 = 633.000(J)</a:t>
            </a:r>
            <a:endParaRPr lang="vi-V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>
            <a:off x="2743200" y="38100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7" grpId="0"/>
      <p:bldP spid="53258" grpId="0"/>
      <p:bldP spid="532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ài 24: CÔNG THỨC TÍNH NHIỆT LƯỢNG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0" y="1498600"/>
            <a:ext cx="893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Công thức tính nhiệt lượng: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I. Nhiệt lượng một vật thu vào để nóng lên phụ thuộc những yếu tố nào?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0" y="1919288"/>
            <a:ext cx="8931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Vận dụng: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228600" y="2365375"/>
            <a:ext cx="8855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9: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iệt lượng cần tuyền cho 5kg đồng để tăng nhiệt độ từ 20</a:t>
            </a:r>
            <a:r>
              <a:rPr lang="en-US" altLang="en-US" sz="2400" b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lên 50</a:t>
            </a:r>
            <a:r>
              <a:rPr lang="en-US" altLang="en-US" sz="2400" b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?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76200" y="3200400"/>
            <a:ext cx="2667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óm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ắ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 = 5kg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 = 380J/kg.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 = 50-20 = 30</a:t>
            </a:r>
            <a:r>
              <a:rPr lang="en-US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Q =?</a:t>
            </a:r>
            <a:endParaRPr lang="vi-V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2819400" y="3092450"/>
            <a:ext cx="6324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vi-VN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i</a:t>
            </a:r>
            <a:endParaRPr lang="en-US" altLang="en-US" sz="24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hi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ệ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ruy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ề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cho 5kg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óng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ên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r>
              <a:rPr lang="en-US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	Q = m.c.∆t = 5.380.30 = 57.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(J)     </a:t>
            </a:r>
            <a:endParaRPr lang="vi-V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>
            <a:off x="2819400" y="31242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/>
      <p:bldP spid="52232" grpId="0"/>
      <p:bldP spid="522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76" name="Group 40"/>
          <p:cNvGraphicFramePr>
            <a:graphicFrameLocks noGrp="1"/>
          </p:cNvGraphicFramePr>
          <p:nvPr>
            <p:ph type="tbl" idx="1"/>
          </p:nvPr>
        </p:nvGraphicFramePr>
        <p:xfrm>
          <a:off x="609600" y="1325563"/>
          <a:ext cx="8229600" cy="3703576"/>
        </p:xfrm>
        <a:graphic>
          <a:graphicData uri="http://schemas.openxmlformats.org/drawingml/2006/table">
            <a:tbl>
              <a:tblPr/>
              <a:tblGrid>
                <a:gridCol w="2354263">
                  <a:extLst>
                    <a:ext uri="{9D8B030D-6E8A-4147-A177-3AD203B41FA5}">
                      <a16:colId xmlns:a16="http://schemas.microsoft.com/office/drawing/2014/main" val="2061037459"/>
                    </a:ext>
                  </a:extLst>
                </a:gridCol>
                <a:gridCol w="2546350">
                  <a:extLst>
                    <a:ext uri="{9D8B030D-6E8A-4147-A177-3AD203B41FA5}">
                      <a16:colId xmlns:a16="http://schemas.microsoft.com/office/drawing/2014/main" val="1016181100"/>
                    </a:ext>
                  </a:extLst>
                </a:gridCol>
                <a:gridCol w="3328987">
                  <a:extLst>
                    <a:ext uri="{9D8B030D-6E8A-4147-A177-3AD203B41FA5}">
                      <a16:colId xmlns:a16="http://schemas.microsoft.com/office/drawing/2014/main" val="3326389666"/>
                    </a:ext>
                  </a:extLst>
                </a:gridCol>
              </a:tblGrid>
              <a:tr h="908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9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</a:rPr>
                        <a:t>Đại lượ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</a:rPr>
                        <a:t>Đo trực tiếp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</a:rPr>
                        <a:t>(dụng cụ)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</a:rPr>
                        <a:t>Xác định gián tiếp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</a:rPr>
                        <a:t>(công thức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3895654"/>
                  </a:ext>
                </a:extLst>
              </a:tr>
              <a:tr h="668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</a:rPr>
                        <a:t>Khối lượ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9913694"/>
                  </a:ext>
                </a:extLst>
              </a:tr>
              <a:tr h="668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</a:rPr>
                        <a:t>Nhiệt độ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7349731"/>
                  </a:ext>
                </a:extLst>
              </a:tr>
              <a:tr h="668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</a:rPr>
                        <a:t>Cô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168276"/>
                  </a:ext>
                </a:extLst>
              </a:tr>
              <a:tr h="668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99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</a:rPr>
                        <a:t>Nhiệt lượ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9500641"/>
                  </a:ext>
                </a:extLst>
              </a:tr>
            </a:tbl>
          </a:graphicData>
        </a:graphic>
      </p:graphicFrame>
      <p:sp>
        <p:nvSpPr>
          <p:cNvPr id="144481" name="Text Box 97"/>
          <p:cNvSpPr txBox="1">
            <a:spLocks noChangeArrowheads="1"/>
          </p:cNvSpPr>
          <p:nvPr/>
        </p:nvSpPr>
        <p:spPr bwMode="auto">
          <a:xfrm>
            <a:off x="3810000" y="2387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rgbClr val="EFDFFD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Cân</a:t>
            </a:r>
          </a:p>
        </p:txBody>
      </p:sp>
      <p:sp>
        <p:nvSpPr>
          <p:cNvPr id="144484" name="Text Box 100"/>
          <p:cNvSpPr txBox="1">
            <a:spLocks noChangeArrowheads="1"/>
          </p:cNvSpPr>
          <p:nvPr/>
        </p:nvSpPr>
        <p:spPr bwMode="auto">
          <a:xfrm>
            <a:off x="3352800" y="36830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rgbClr val="EFDFFD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(Không có)</a:t>
            </a:r>
          </a:p>
        </p:txBody>
      </p:sp>
      <p:sp>
        <p:nvSpPr>
          <p:cNvPr id="144485" name="Text Box 101"/>
          <p:cNvSpPr txBox="1">
            <a:spLocks noChangeArrowheads="1"/>
          </p:cNvSpPr>
          <p:nvPr/>
        </p:nvSpPr>
        <p:spPr bwMode="auto">
          <a:xfrm>
            <a:off x="3276600" y="43688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rgbClr val="EFDFFD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(Không có)</a:t>
            </a:r>
          </a:p>
        </p:txBody>
      </p:sp>
      <p:sp>
        <p:nvSpPr>
          <p:cNvPr id="144483" name="Text Box 99"/>
          <p:cNvSpPr txBox="1">
            <a:spLocks noChangeArrowheads="1"/>
          </p:cNvSpPr>
          <p:nvPr/>
        </p:nvSpPr>
        <p:spPr bwMode="auto">
          <a:xfrm>
            <a:off x="6553200" y="37211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rgbClr val="EFDFFD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A = F.s</a:t>
            </a:r>
          </a:p>
        </p:txBody>
      </p:sp>
      <p:sp>
        <p:nvSpPr>
          <p:cNvPr id="144479" name="Text Box 95"/>
          <p:cNvSpPr txBox="1">
            <a:spLocks noChangeArrowheads="1"/>
          </p:cNvSpPr>
          <p:nvPr/>
        </p:nvSpPr>
        <p:spPr bwMode="auto">
          <a:xfrm>
            <a:off x="6858000" y="4279900"/>
            <a:ext cx="76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/>
                    </a:gs>
                    <a:gs pos="100000">
                      <a:srgbClr val="EFDFFD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973" name="Text Box 37"/>
          <p:cNvSpPr txBox="1">
            <a:spLocks noChangeArrowheads="1"/>
          </p:cNvSpPr>
          <p:nvPr/>
        </p:nvSpPr>
        <p:spPr bwMode="auto">
          <a:xfrm>
            <a:off x="0" y="547688"/>
            <a:ext cx="655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Hoàn thành ô trống trong bảng dưới đây:</a:t>
            </a:r>
          </a:p>
        </p:txBody>
      </p:sp>
      <p:sp>
        <p:nvSpPr>
          <p:cNvPr id="39977" name="Text Box 41"/>
          <p:cNvSpPr txBox="1">
            <a:spLocks noChangeArrowheads="1"/>
          </p:cNvSpPr>
          <p:nvPr/>
        </p:nvSpPr>
        <p:spPr bwMode="auto">
          <a:xfrm>
            <a:off x="3505200" y="30495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hiệt k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500"/>
                                        <p:tgtEl>
                                          <p:spTgt spid="14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81" grpId="0"/>
      <p:bldP spid="144484" grpId="0"/>
      <p:bldP spid="144485" grpId="0"/>
      <p:bldP spid="144483" grpId="0"/>
      <p:bldP spid="144479" grpId="0"/>
      <p:bldP spid="399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    Bài 24: CÔNG THỨC TÍNH NHIỆT LƯỢNG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I. Nhiệt lượng một vật thu vào để nóng lên phụ thuộc những yếu tố nào?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0" y="1600200"/>
            <a:ext cx="9144000" cy="197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hiệt lượng một vật cần thu vào để làm vật nóng lên phụ thuộc vào ba yếu tố sau đây:</a:t>
            </a:r>
          </a:p>
          <a:p>
            <a:pPr algn="just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- Khối lượng của vật.</a:t>
            </a:r>
          </a:p>
          <a:p>
            <a:pPr algn="just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- Độ tăng nhiệt độ của vật.</a:t>
            </a:r>
          </a:p>
          <a:p>
            <a:pPr algn="just" eaLnBrk="1" hangingPunct="1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- Chất cấu tạo nên vật.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0" y="3505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. Quan hệ giữa nhiệt lượng vật cần thu vào để nóng lên và khối lượng của vật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5" grpId="0"/>
      <p:bldP spid="143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1447800" y="638175"/>
            <a:ext cx="2438400" cy="5000625"/>
            <a:chOff x="912" y="402"/>
            <a:chExt cx="1536" cy="3150"/>
          </a:xfrm>
        </p:grpSpPr>
        <p:sp>
          <p:nvSpPr>
            <p:cNvPr id="15363" name="Oval 3"/>
            <p:cNvSpPr>
              <a:spLocks noChangeArrowheads="1"/>
            </p:cNvSpPr>
            <p:nvPr/>
          </p:nvSpPr>
          <p:spPr bwMode="auto">
            <a:xfrm>
              <a:off x="1536" y="1849"/>
              <a:ext cx="585" cy="182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4" name="AutoShape 4"/>
            <p:cNvSpPr>
              <a:spLocks noChangeArrowheads="1"/>
            </p:cNvSpPr>
            <p:nvPr/>
          </p:nvSpPr>
          <p:spPr bwMode="auto">
            <a:xfrm flipH="1">
              <a:off x="1200" y="2052"/>
              <a:ext cx="1248" cy="480"/>
            </a:xfrm>
            <a:prstGeom prst="cube">
              <a:avLst>
                <a:gd name="adj" fmla="val 91454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402"/>
              <a:ext cx="256" cy="19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66" name="AutoShape 6"/>
            <p:cNvSpPr>
              <a:spLocks noChangeArrowheads="1"/>
            </p:cNvSpPr>
            <p:nvPr/>
          </p:nvSpPr>
          <p:spPr bwMode="auto">
            <a:xfrm flipH="1">
              <a:off x="912" y="3072"/>
              <a:ext cx="1488" cy="480"/>
            </a:xfrm>
            <a:prstGeom prst="cube">
              <a:avLst>
                <a:gd name="adj" fmla="val 72500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7" name="AutoShape 7"/>
            <p:cNvSpPr>
              <a:spLocks noChangeArrowheads="1"/>
            </p:cNvSpPr>
            <p:nvPr/>
          </p:nvSpPr>
          <p:spPr bwMode="auto">
            <a:xfrm>
              <a:off x="1152" y="528"/>
              <a:ext cx="48" cy="2688"/>
            </a:xfrm>
            <a:prstGeom prst="can">
              <a:avLst>
                <a:gd name="adj" fmla="val 52370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8" name="AutoShape 8"/>
            <p:cNvSpPr>
              <a:spLocks noChangeArrowheads="1"/>
            </p:cNvSpPr>
            <p:nvPr/>
          </p:nvSpPr>
          <p:spPr bwMode="auto">
            <a:xfrm rot="16200000" flipH="1">
              <a:off x="1200" y="2112"/>
              <a:ext cx="48" cy="336"/>
            </a:xfrm>
            <a:prstGeom prst="can">
              <a:avLst>
                <a:gd name="adj" fmla="val 6546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9" name="AutoShape 9"/>
            <p:cNvSpPr>
              <a:spLocks noChangeArrowheads="1"/>
            </p:cNvSpPr>
            <p:nvPr/>
          </p:nvSpPr>
          <p:spPr bwMode="auto">
            <a:xfrm rot="16200000" flipH="1">
              <a:off x="1413" y="753"/>
              <a:ext cx="48" cy="749"/>
            </a:xfrm>
            <a:prstGeom prst="can">
              <a:avLst>
                <a:gd name="adj" fmla="val 14593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0" name="Rectangle 10"/>
            <p:cNvSpPr>
              <a:spLocks noChangeArrowheads="1"/>
            </p:cNvSpPr>
            <p:nvPr/>
          </p:nvSpPr>
          <p:spPr bwMode="auto">
            <a:xfrm>
              <a:off x="1104" y="1074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1104" y="2229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Oval 12"/>
            <p:cNvSpPr>
              <a:spLocks noChangeArrowheads="1"/>
            </p:cNvSpPr>
            <p:nvPr/>
          </p:nvSpPr>
          <p:spPr bwMode="auto">
            <a:xfrm>
              <a:off x="1497" y="1395"/>
              <a:ext cx="672" cy="245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Rectangle 13"/>
            <p:cNvSpPr>
              <a:spLocks noChangeArrowheads="1"/>
            </p:cNvSpPr>
            <p:nvPr/>
          </p:nvSpPr>
          <p:spPr bwMode="auto">
            <a:xfrm>
              <a:off x="1759" y="1069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Freeform 14"/>
            <p:cNvSpPr>
              <a:spLocks/>
            </p:cNvSpPr>
            <p:nvPr/>
          </p:nvSpPr>
          <p:spPr bwMode="auto">
            <a:xfrm>
              <a:off x="1536" y="1968"/>
              <a:ext cx="592" cy="448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40 h 640"/>
                <a:gd name="T4" fmla="*/ 244 w 592"/>
                <a:gd name="T5" fmla="*/ 84 h 640"/>
                <a:gd name="T6" fmla="*/ 400 w 592"/>
                <a:gd name="T7" fmla="*/ 76 h 640"/>
                <a:gd name="T8" fmla="*/ 536 w 592"/>
                <a:gd name="T9" fmla="*/ 44 h 640"/>
                <a:gd name="T10" fmla="*/ 592 w 592"/>
                <a:gd name="T11" fmla="*/ 0 h 640"/>
                <a:gd name="T12" fmla="*/ 584 w 592"/>
                <a:gd name="T13" fmla="*/ 544 h 640"/>
                <a:gd name="T14" fmla="*/ 568 w 592"/>
                <a:gd name="T15" fmla="*/ 572 h 640"/>
                <a:gd name="T16" fmla="*/ 532 w 592"/>
                <a:gd name="T17" fmla="*/ 596 h 640"/>
                <a:gd name="T18" fmla="*/ 396 w 592"/>
                <a:gd name="T19" fmla="*/ 632 h 640"/>
                <a:gd name="T20" fmla="*/ 240 w 592"/>
                <a:gd name="T21" fmla="*/ 640 h 640"/>
                <a:gd name="T22" fmla="*/ 92 w 592"/>
                <a:gd name="T23" fmla="*/ 608 h 640"/>
                <a:gd name="T24" fmla="*/ 48 w 592"/>
                <a:gd name="T25" fmla="*/ 588 h 640"/>
                <a:gd name="T26" fmla="*/ 0 w 592"/>
                <a:gd name="T27" fmla="*/ 552 h 640"/>
                <a:gd name="T28" fmla="*/ 4 w 592"/>
                <a:gd name="T29" fmla="*/ 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5000"/>
                  </a:srgbClr>
                </a:gs>
                <a:gs pos="100000">
                  <a:srgbClr val="66CCFF">
                    <a:gamma/>
                    <a:tint val="63529"/>
                    <a:invGamma/>
                    <a:alpha val="41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5375" name="Picture 15" descr="den conCutou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5" y="2724"/>
              <a:ext cx="633" cy="6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76" name="Freeform 16"/>
            <p:cNvSpPr>
              <a:spLocks/>
            </p:cNvSpPr>
            <p:nvPr/>
          </p:nvSpPr>
          <p:spPr bwMode="auto">
            <a:xfrm>
              <a:off x="1497" y="1392"/>
              <a:ext cx="672" cy="1008"/>
            </a:xfrm>
            <a:custGeom>
              <a:avLst/>
              <a:gdLst>
                <a:gd name="T0" fmla="*/ 0 w 864"/>
                <a:gd name="T1" fmla="*/ 172 h 1188"/>
                <a:gd name="T2" fmla="*/ 48 w 864"/>
                <a:gd name="T3" fmla="*/ 220 h 1188"/>
                <a:gd name="T4" fmla="*/ 45 w 864"/>
                <a:gd name="T5" fmla="*/ 1081 h 1188"/>
                <a:gd name="T6" fmla="*/ 84 w 864"/>
                <a:gd name="T7" fmla="*/ 1120 h 1188"/>
                <a:gd name="T8" fmla="*/ 141 w 864"/>
                <a:gd name="T9" fmla="*/ 1147 h 1188"/>
                <a:gd name="T10" fmla="*/ 228 w 864"/>
                <a:gd name="T11" fmla="*/ 1171 h 1188"/>
                <a:gd name="T12" fmla="*/ 333 w 864"/>
                <a:gd name="T13" fmla="*/ 1186 h 1188"/>
                <a:gd name="T14" fmla="*/ 452 w 864"/>
                <a:gd name="T15" fmla="*/ 1188 h 1188"/>
                <a:gd name="T16" fmla="*/ 576 w 864"/>
                <a:gd name="T17" fmla="*/ 1180 h 1188"/>
                <a:gd name="T18" fmla="*/ 648 w 864"/>
                <a:gd name="T19" fmla="*/ 1168 h 1188"/>
                <a:gd name="T20" fmla="*/ 726 w 864"/>
                <a:gd name="T21" fmla="*/ 1147 h 1188"/>
                <a:gd name="T22" fmla="*/ 789 w 864"/>
                <a:gd name="T23" fmla="*/ 1114 h 1188"/>
                <a:gd name="T24" fmla="*/ 819 w 864"/>
                <a:gd name="T25" fmla="*/ 1072 h 1188"/>
                <a:gd name="T26" fmla="*/ 816 w 864"/>
                <a:gd name="T27" fmla="*/ 220 h 1188"/>
                <a:gd name="T28" fmla="*/ 864 w 864"/>
                <a:gd name="T29" fmla="*/ 172 h 1188"/>
                <a:gd name="T30" fmla="*/ 856 w 864"/>
                <a:gd name="T31" fmla="*/ 132 h 1188"/>
                <a:gd name="T32" fmla="*/ 844 w 864"/>
                <a:gd name="T33" fmla="*/ 112 h 1188"/>
                <a:gd name="T34" fmla="*/ 816 w 864"/>
                <a:gd name="T35" fmla="*/ 80 h 1188"/>
                <a:gd name="T36" fmla="*/ 708 w 864"/>
                <a:gd name="T37" fmla="*/ 32 h 1188"/>
                <a:gd name="T38" fmla="*/ 612 w 864"/>
                <a:gd name="T39" fmla="*/ 12 h 1188"/>
                <a:gd name="T40" fmla="*/ 536 w 864"/>
                <a:gd name="T41" fmla="*/ 4 h 1188"/>
                <a:gd name="T42" fmla="*/ 392 w 864"/>
                <a:gd name="T43" fmla="*/ 0 h 1188"/>
                <a:gd name="T44" fmla="*/ 240 w 864"/>
                <a:gd name="T45" fmla="*/ 16 h 1188"/>
                <a:gd name="T46" fmla="*/ 108 w 864"/>
                <a:gd name="T47" fmla="*/ 48 h 1188"/>
                <a:gd name="T48" fmla="*/ 56 w 864"/>
                <a:gd name="T49" fmla="*/ 80 h 1188"/>
                <a:gd name="T50" fmla="*/ 12 w 864"/>
                <a:gd name="T51" fmla="*/ 116 h 1188"/>
                <a:gd name="T52" fmla="*/ 0 w 864"/>
                <a:gd name="T53" fmla="*/ 172 h 1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64" h="1188">
                  <a:moveTo>
                    <a:pt x="0" y="172"/>
                  </a:moveTo>
                  <a:lnTo>
                    <a:pt x="48" y="220"/>
                  </a:lnTo>
                  <a:lnTo>
                    <a:pt x="45" y="1081"/>
                  </a:lnTo>
                  <a:lnTo>
                    <a:pt x="84" y="1120"/>
                  </a:lnTo>
                  <a:lnTo>
                    <a:pt x="141" y="1147"/>
                  </a:lnTo>
                  <a:lnTo>
                    <a:pt x="228" y="1171"/>
                  </a:lnTo>
                  <a:lnTo>
                    <a:pt x="333" y="1186"/>
                  </a:lnTo>
                  <a:lnTo>
                    <a:pt x="452" y="1188"/>
                  </a:lnTo>
                  <a:lnTo>
                    <a:pt x="576" y="1180"/>
                  </a:lnTo>
                  <a:lnTo>
                    <a:pt x="648" y="1168"/>
                  </a:lnTo>
                  <a:lnTo>
                    <a:pt x="726" y="1147"/>
                  </a:lnTo>
                  <a:lnTo>
                    <a:pt x="789" y="1114"/>
                  </a:lnTo>
                  <a:lnTo>
                    <a:pt x="819" y="1072"/>
                  </a:lnTo>
                  <a:lnTo>
                    <a:pt x="816" y="220"/>
                  </a:lnTo>
                  <a:lnTo>
                    <a:pt x="864" y="172"/>
                  </a:lnTo>
                  <a:lnTo>
                    <a:pt x="856" y="132"/>
                  </a:lnTo>
                  <a:lnTo>
                    <a:pt x="844" y="112"/>
                  </a:lnTo>
                  <a:lnTo>
                    <a:pt x="816" y="80"/>
                  </a:lnTo>
                  <a:lnTo>
                    <a:pt x="708" y="32"/>
                  </a:lnTo>
                  <a:lnTo>
                    <a:pt x="612" y="12"/>
                  </a:lnTo>
                  <a:lnTo>
                    <a:pt x="536" y="4"/>
                  </a:lnTo>
                  <a:lnTo>
                    <a:pt x="392" y="0"/>
                  </a:lnTo>
                  <a:lnTo>
                    <a:pt x="240" y="16"/>
                  </a:lnTo>
                  <a:lnTo>
                    <a:pt x="108" y="48"/>
                  </a:lnTo>
                  <a:lnTo>
                    <a:pt x="56" y="80"/>
                  </a:lnTo>
                  <a:lnTo>
                    <a:pt x="12" y="116"/>
                  </a:lnTo>
                  <a:lnTo>
                    <a:pt x="0" y="172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77" name="Group 17"/>
          <p:cNvGrpSpPr>
            <a:grpSpLocks/>
          </p:cNvGrpSpPr>
          <p:nvPr/>
        </p:nvGrpSpPr>
        <p:grpSpPr bwMode="auto">
          <a:xfrm>
            <a:off x="5334000" y="609600"/>
            <a:ext cx="2438400" cy="5019675"/>
            <a:chOff x="3360" y="384"/>
            <a:chExt cx="1536" cy="3162"/>
          </a:xfrm>
        </p:grpSpPr>
        <p:sp>
          <p:nvSpPr>
            <p:cNvPr id="15378" name="Oval 18"/>
            <p:cNvSpPr>
              <a:spLocks noChangeArrowheads="1"/>
            </p:cNvSpPr>
            <p:nvPr/>
          </p:nvSpPr>
          <p:spPr bwMode="auto">
            <a:xfrm>
              <a:off x="3984" y="1674"/>
              <a:ext cx="585" cy="182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AutoShape 19"/>
            <p:cNvSpPr>
              <a:spLocks noChangeArrowheads="1"/>
            </p:cNvSpPr>
            <p:nvPr/>
          </p:nvSpPr>
          <p:spPr bwMode="auto">
            <a:xfrm flipH="1">
              <a:off x="3648" y="2046"/>
              <a:ext cx="1248" cy="480"/>
            </a:xfrm>
            <a:prstGeom prst="cube">
              <a:avLst>
                <a:gd name="adj" fmla="val 91454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5380" name="Picture 20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"/>
              <a:ext cx="256" cy="19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81" name="AutoShape 21"/>
            <p:cNvSpPr>
              <a:spLocks noChangeArrowheads="1"/>
            </p:cNvSpPr>
            <p:nvPr/>
          </p:nvSpPr>
          <p:spPr bwMode="auto">
            <a:xfrm flipH="1">
              <a:off x="3360" y="3066"/>
              <a:ext cx="1488" cy="480"/>
            </a:xfrm>
            <a:prstGeom prst="cube">
              <a:avLst>
                <a:gd name="adj" fmla="val 72500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2" name="AutoShape 22"/>
            <p:cNvSpPr>
              <a:spLocks noChangeArrowheads="1"/>
            </p:cNvSpPr>
            <p:nvPr/>
          </p:nvSpPr>
          <p:spPr bwMode="auto">
            <a:xfrm>
              <a:off x="3600" y="522"/>
              <a:ext cx="48" cy="2688"/>
            </a:xfrm>
            <a:prstGeom prst="can">
              <a:avLst>
                <a:gd name="adj" fmla="val 52370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3" name="AutoShape 23"/>
            <p:cNvSpPr>
              <a:spLocks noChangeArrowheads="1"/>
            </p:cNvSpPr>
            <p:nvPr/>
          </p:nvSpPr>
          <p:spPr bwMode="auto">
            <a:xfrm rot="16200000" flipH="1">
              <a:off x="3648" y="2106"/>
              <a:ext cx="48" cy="336"/>
            </a:xfrm>
            <a:prstGeom prst="can">
              <a:avLst>
                <a:gd name="adj" fmla="val 6546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AutoShape 24"/>
            <p:cNvSpPr>
              <a:spLocks noChangeArrowheads="1"/>
            </p:cNvSpPr>
            <p:nvPr/>
          </p:nvSpPr>
          <p:spPr bwMode="auto">
            <a:xfrm rot="16200000" flipH="1">
              <a:off x="3861" y="747"/>
              <a:ext cx="48" cy="749"/>
            </a:xfrm>
            <a:prstGeom prst="can">
              <a:avLst>
                <a:gd name="adj" fmla="val 14593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5" name="Rectangle 25"/>
            <p:cNvSpPr>
              <a:spLocks noChangeArrowheads="1"/>
            </p:cNvSpPr>
            <p:nvPr/>
          </p:nvSpPr>
          <p:spPr bwMode="auto">
            <a:xfrm>
              <a:off x="3552" y="1068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Rectangle 26"/>
            <p:cNvSpPr>
              <a:spLocks noChangeArrowheads="1"/>
            </p:cNvSpPr>
            <p:nvPr/>
          </p:nvSpPr>
          <p:spPr bwMode="auto">
            <a:xfrm>
              <a:off x="3552" y="2223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7" name="Oval 27"/>
            <p:cNvSpPr>
              <a:spLocks noChangeArrowheads="1"/>
            </p:cNvSpPr>
            <p:nvPr/>
          </p:nvSpPr>
          <p:spPr bwMode="auto">
            <a:xfrm>
              <a:off x="3945" y="1389"/>
              <a:ext cx="672" cy="245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8" name="Rectangle 28"/>
            <p:cNvSpPr>
              <a:spLocks noChangeArrowheads="1"/>
            </p:cNvSpPr>
            <p:nvPr/>
          </p:nvSpPr>
          <p:spPr bwMode="auto">
            <a:xfrm>
              <a:off x="4207" y="1073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9" name="Freeform 29"/>
            <p:cNvSpPr>
              <a:spLocks/>
            </p:cNvSpPr>
            <p:nvPr/>
          </p:nvSpPr>
          <p:spPr bwMode="auto">
            <a:xfrm>
              <a:off x="3984" y="1770"/>
              <a:ext cx="592" cy="640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40 h 640"/>
                <a:gd name="T4" fmla="*/ 244 w 592"/>
                <a:gd name="T5" fmla="*/ 84 h 640"/>
                <a:gd name="T6" fmla="*/ 400 w 592"/>
                <a:gd name="T7" fmla="*/ 76 h 640"/>
                <a:gd name="T8" fmla="*/ 536 w 592"/>
                <a:gd name="T9" fmla="*/ 44 h 640"/>
                <a:gd name="T10" fmla="*/ 592 w 592"/>
                <a:gd name="T11" fmla="*/ 0 h 640"/>
                <a:gd name="T12" fmla="*/ 584 w 592"/>
                <a:gd name="T13" fmla="*/ 544 h 640"/>
                <a:gd name="T14" fmla="*/ 568 w 592"/>
                <a:gd name="T15" fmla="*/ 572 h 640"/>
                <a:gd name="T16" fmla="*/ 532 w 592"/>
                <a:gd name="T17" fmla="*/ 596 h 640"/>
                <a:gd name="T18" fmla="*/ 396 w 592"/>
                <a:gd name="T19" fmla="*/ 632 h 640"/>
                <a:gd name="T20" fmla="*/ 240 w 592"/>
                <a:gd name="T21" fmla="*/ 640 h 640"/>
                <a:gd name="T22" fmla="*/ 92 w 592"/>
                <a:gd name="T23" fmla="*/ 608 h 640"/>
                <a:gd name="T24" fmla="*/ 48 w 592"/>
                <a:gd name="T25" fmla="*/ 588 h 640"/>
                <a:gd name="T26" fmla="*/ 0 w 592"/>
                <a:gd name="T27" fmla="*/ 552 h 640"/>
                <a:gd name="T28" fmla="*/ 4 w 592"/>
                <a:gd name="T29" fmla="*/ 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5000"/>
                  </a:srgbClr>
                </a:gs>
                <a:gs pos="100000">
                  <a:srgbClr val="66CCFF">
                    <a:gamma/>
                    <a:tint val="63529"/>
                    <a:invGamma/>
                    <a:alpha val="41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5390" name="Picture 30" descr="den conCutou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3" y="2718"/>
              <a:ext cx="633" cy="6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91" name="Freeform 31"/>
            <p:cNvSpPr>
              <a:spLocks/>
            </p:cNvSpPr>
            <p:nvPr/>
          </p:nvSpPr>
          <p:spPr bwMode="auto">
            <a:xfrm>
              <a:off x="3945" y="1386"/>
              <a:ext cx="672" cy="1008"/>
            </a:xfrm>
            <a:custGeom>
              <a:avLst/>
              <a:gdLst>
                <a:gd name="T0" fmla="*/ 0 w 864"/>
                <a:gd name="T1" fmla="*/ 172 h 1188"/>
                <a:gd name="T2" fmla="*/ 48 w 864"/>
                <a:gd name="T3" fmla="*/ 220 h 1188"/>
                <a:gd name="T4" fmla="*/ 45 w 864"/>
                <a:gd name="T5" fmla="*/ 1081 h 1188"/>
                <a:gd name="T6" fmla="*/ 84 w 864"/>
                <a:gd name="T7" fmla="*/ 1120 h 1188"/>
                <a:gd name="T8" fmla="*/ 141 w 864"/>
                <a:gd name="T9" fmla="*/ 1147 h 1188"/>
                <a:gd name="T10" fmla="*/ 228 w 864"/>
                <a:gd name="T11" fmla="*/ 1171 h 1188"/>
                <a:gd name="T12" fmla="*/ 333 w 864"/>
                <a:gd name="T13" fmla="*/ 1186 h 1188"/>
                <a:gd name="T14" fmla="*/ 452 w 864"/>
                <a:gd name="T15" fmla="*/ 1188 h 1188"/>
                <a:gd name="T16" fmla="*/ 576 w 864"/>
                <a:gd name="T17" fmla="*/ 1180 h 1188"/>
                <a:gd name="T18" fmla="*/ 648 w 864"/>
                <a:gd name="T19" fmla="*/ 1168 h 1188"/>
                <a:gd name="T20" fmla="*/ 726 w 864"/>
                <a:gd name="T21" fmla="*/ 1147 h 1188"/>
                <a:gd name="T22" fmla="*/ 789 w 864"/>
                <a:gd name="T23" fmla="*/ 1114 h 1188"/>
                <a:gd name="T24" fmla="*/ 819 w 864"/>
                <a:gd name="T25" fmla="*/ 1072 h 1188"/>
                <a:gd name="T26" fmla="*/ 816 w 864"/>
                <a:gd name="T27" fmla="*/ 220 h 1188"/>
                <a:gd name="T28" fmla="*/ 864 w 864"/>
                <a:gd name="T29" fmla="*/ 172 h 1188"/>
                <a:gd name="T30" fmla="*/ 856 w 864"/>
                <a:gd name="T31" fmla="*/ 132 h 1188"/>
                <a:gd name="T32" fmla="*/ 844 w 864"/>
                <a:gd name="T33" fmla="*/ 112 h 1188"/>
                <a:gd name="T34" fmla="*/ 816 w 864"/>
                <a:gd name="T35" fmla="*/ 80 h 1188"/>
                <a:gd name="T36" fmla="*/ 708 w 864"/>
                <a:gd name="T37" fmla="*/ 32 h 1188"/>
                <a:gd name="T38" fmla="*/ 612 w 864"/>
                <a:gd name="T39" fmla="*/ 12 h 1188"/>
                <a:gd name="T40" fmla="*/ 536 w 864"/>
                <a:gd name="T41" fmla="*/ 4 h 1188"/>
                <a:gd name="T42" fmla="*/ 392 w 864"/>
                <a:gd name="T43" fmla="*/ 0 h 1188"/>
                <a:gd name="T44" fmla="*/ 240 w 864"/>
                <a:gd name="T45" fmla="*/ 16 h 1188"/>
                <a:gd name="T46" fmla="*/ 108 w 864"/>
                <a:gd name="T47" fmla="*/ 48 h 1188"/>
                <a:gd name="T48" fmla="*/ 56 w 864"/>
                <a:gd name="T49" fmla="*/ 80 h 1188"/>
                <a:gd name="T50" fmla="*/ 12 w 864"/>
                <a:gd name="T51" fmla="*/ 116 h 1188"/>
                <a:gd name="T52" fmla="*/ 0 w 864"/>
                <a:gd name="T53" fmla="*/ 172 h 1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64" h="1188">
                  <a:moveTo>
                    <a:pt x="0" y="172"/>
                  </a:moveTo>
                  <a:lnTo>
                    <a:pt x="48" y="220"/>
                  </a:lnTo>
                  <a:lnTo>
                    <a:pt x="45" y="1081"/>
                  </a:lnTo>
                  <a:lnTo>
                    <a:pt x="84" y="1120"/>
                  </a:lnTo>
                  <a:lnTo>
                    <a:pt x="141" y="1147"/>
                  </a:lnTo>
                  <a:lnTo>
                    <a:pt x="228" y="1171"/>
                  </a:lnTo>
                  <a:lnTo>
                    <a:pt x="333" y="1186"/>
                  </a:lnTo>
                  <a:lnTo>
                    <a:pt x="452" y="1188"/>
                  </a:lnTo>
                  <a:lnTo>
                    <a:pt x="576" y="1180"/>
                  </a:lnTo>
                  <a:lnTo>
                    <a:pt x="648" y="1168"/>
                  </a:lnTo>
                  <a:lnTo>
                    <a:pt x="726" y="1147"/>
                  </a:lnTo>
                  <a:lnTo>
                    <a:pt x="789" y="1114"/>
                  </a:lnTo>
                  <a:lnTo>
                    <a:pt x="819" y="1072"/>
                  </a:lnTo>
                  <a:lnTo>
                    <a:pt x="816" y="220"/>
                  </a:lnTo>
                  <a:lnTo>
                    <a:pt x="864" y="172"/>
                  </a:lnTo>
                  <a:lnTo>
                    <a:pt x="856" y="132"/>
                  </a:lnTo>
                  <a:lnTo>
                    <a:pt x="844" y="112"/>
                  </a:lnTo>
                  <a:lnTo>
                    <a:pt x="816" y="80"/>
                  </a:lnTo>
                  <a:lnTo>
                    <a:pt x="708" y="32"/>
                  </a:lnTo>
                  <a:lnTo>
                    <a:pt x="612" y="12"/>
                  </a:lnTo>
                  <a:lnTo>
                    <a:pt x="536" y="4"/>
                  </a:lnTo>
                  <a:lnTo>
                    <a:pt x="392" y="0"/>
                  </a:lnTo>
                  <a:lnTo>
                    <a:pt x="240" y="16"/>
                  </a:lnTo>
                  <a:lnTo>
                    <a:pt x="108" y="48"/>
                  </a:lnTo>
                  <a:lnTo>
                    <a:pt x="56" y="80"/>
                  </a:lnTo>
                  <a:lnTo>
                    <a:pt x="12" y="116"/>
                  </a:lnTo>
                  <a:lnTo>
                    <a:pt x="0" y="172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74549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0 phút</a:t>
            </a:r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635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0 phút</a:t>
            </a:r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2438400" y="2935288"/>
            <a:ext cx="928688" cy="288925"/>
          </a:xfrm>
          <a:prstGeom prst="ellipse">
            <a:avLst/>
          </a:prstGeom>
          <a:gradFill rotWithShape="1">
            <a:gsLst>
              <a:gs pos="0">
                <a:srgbClr val="66CCFF">
                  <a:gamma/>
                  <a:shade val="60392"/>
                  <a:invGamma/>
                </a:srgbClr>
              </a:gs>
              <a:gs pos="50000">
                <a:srgbClr val="66CCFF">
                  <a:alpha val="999"/>
                </a:srgbClr>
              </a:gs>
              <a:gs pos="100000">
                <a:srgbClr val="66CCFF">
                  <a:gamma/>
                  <a:shade val="60392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391" name="Picture 7" descr="Flame-04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3857625"/>
            <a:ext cx="762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2" name="AutoShape 8"/>
          <p:cNvSpPr>
            <a:spLocks noChangeArrowheads="1"/>
          </p:cNvSpPr>
          <p:nvPr/>
        </p:nvSpPr>
        <p:spPr bwMode="auto">
          <a:xfrm flipH="1">
            <a:off x="1905000" y="3257550"/>
            <a:ext cx="1981200" cy="762000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38175"/>
            <a:ext cx="406400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4" name="AutoShape 10"/>
          <p:cNvSpPr>
            <a:spLocks noChangeArrowheads="1"/>
          </p:cNvSpPr>
          <p:nvPr/>
        </p:nvSpPr>
        <p:spPr bwMode="auto">
          <a:xfrm flipH="1">
            <a:off x="1447800" y="4876800"/>
            <a:ext cx="2362200" cy="762000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1828800" y="838200"/>
            <a:ext cx="76200" cy="4267200"/>
          </a:xfrm>
          <a:prstGeom prst="can">
            <a:avLst>
              <a:gd name="adj" fmla="val 52370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AutoShape 12"/>
          <p:cNvSpPr>
            <a:spLocks noChangeArrowheads="1"/>
          </p:cNvSpPr>
          <p:nvPr/>
        </p:nvSpPr>
        <p:spPr bwMode="auto">
          <a:xfrm rot="16200000" flipH="1">
            <a:off x="1905000" y="3352800"/>
            <a:ext cx="76200" cy="533400"/>
          </a:xfrm>
          <a:prstGeom prst="can">
            <a:avLst>
              <a:gd name="adj" fmla="val 6546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AutoShape 13"/>
          <p:cNvSpPr>
            <a:spLocks noChangeArrowheads="1"/>
          </p:cNvSpPr>
          <p:nvPr/>
        </p:nvSpPr>
        <p:spPr bwMode="auto">
          <a:xfrm rot="16200000" flipH="1">
            <a:off x="2242344" y="1196181"/>
            <a:ext cx="76200" cy="1189038"/>
          </a:xfrm>
          <a:prstGeom prst="can">
            <a:avLst>
              <a:gd name="adj" fmla="val 14593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1752600" y="1704975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1752600" y="3538538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2906713" y="2073275"/>
            <a:ext cx="1587" cy="822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Oval 17"/>
          <p:cNvSpPr>
            <a:spLocks noChangeArrowheads="1"/>
          </p:cNvSpPr>
          <p:nvPr/>
        </p:nvSpPr>
        <p:spPr bwMode="auto">
          <a:xfrm>
            <a:off x="2376488" y="2214563"/>
            <a:ext cx="1066800" cy="388937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2819400" y="1676400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Freeform 19"/>
          <p:cNvSpPr>
            <a:spLocks/>
          </p:cNvSpPr>
          <p:nvPr/>
        </p:nvSpPr>
        <p:spPr bwMode="auto">
          <a:xfrm>
            <a:off x="2438400" y="3124200"/>
            <a:ext cx="939800" cy="711200"/>
          </a:xfrm>
          <a:custGeom>
            <a:avLst/>
            <a:gdLst>
              <a:gd name="T0" fmla="*/ 4 w 592"/>
              <a:gd name="T1" fmla="*/ 0 h 640"/>
              <a:gd name="T2" fmla="*/ 60 w 592"/>
              <a:gd name="T3" fmla="*/ 40 h 640"/>
              <a:gd name="T4" fmla="*/ 244 w 592"/>
              <a:gd name="T5" fmla="*/ 84 h 640"/>
              <a:gd name="T6" fmla="*/ 400 w 592"/>
              <a:gd name="T7" fmla="*/ 76 h 640"/>
              <a:gd name="T8" fmla="*/ 536 w 592"/>
              <a:gd name="T9" fmla="*/ 44 h 640"/>
              <a:gd name="T10" fmla="*/ 592 w 592"/>
              <a:gd name="T11" fmla="*/ 0 h 640"/>
              <a:gd name="T12" fmla="*/ 584 w 592"/>
              <a:gd name="T13" fmla="*/ 544 h 640"/>
              <a:gd name="T14" fmla="*/ 568 w 592"/>
              <a:gd name="T15" fmla="*/ 572 h 640"/>
              <a:gd name="T16" fmla="*/ 532 w 592"/>
              <a:gd name="T17" fmla="*/ 596 h 640"/>
              <a:gd name="T18" fmla="*/ 396 w 592"/>
              <a:gd name="T19" fmla="*/ 632 h 640"/>
              <a:gd name="T20" fmla="*/ 240 w 592"/>
              <a:gd name="T21" fmla="*/ 640 h 640"/>
              <a:gd name="T22" fmla="*/ 92 w 592"/>
              <a:gd name="T23" fmla="*/ 608 h 640"/>
              <a:gd name="T24" fmla="*/ 48 w 592"/>
              <a:gd name="T25" fmla="*/ 588 h 640"/>
              <a:gd name="T26" fmla="*/ 0 w 592"/>
              <a:gd name="T27" fmla="*/ 552 h 640"/>
              <a:gd name="T28" fmla="*/ 4 w 592"/>
              <a:gd name="T29" fmla="*/ 0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92" h="640">
                <a:moveTo>
                  <a:pt x="4" y="0"/>
                </a:moveTo>
                <a:lnTo>
                  <a:pt x="60" y="40"/>
                </a:lnTo>
                <a:lnTo>
                  <a:pt x="244" y="84"/>
                </a:lnTo>
                <a:lnTo>
                  <a:pt x="400" y="76"/>
                </a:lnTo>
                <a:lnTo>
                  <a:pt x="536" y="44"/>
                </a:lnTo>
                <a:lnTo>
                  <a:pt x="592" y="0"/>
                </a:lnTo>
                <a:lnTo>
                  <a:pt x="584" y="544"/>
                </a:lnTo>
                <a:lnTo>
                  <a:pt x="568" y="572"/>
                </a:lnTo>
                <a:lnTo>
                  <a:pt x="532" y="596"/>
                </a:lnTo>
                <a:lnTo>
                  <a:pt x="396" y="632"/>
                </a:lnTo>
                <a:lnTo>
                  <a:pt x="240" y="640"/>
                </a:lnTo>
                <a:lnTo>
                  <a:pt x="92" y="608"/>
                </a:lnTo>
                <a:lnTo>
                  <a:pt x="48" y="588"/>
                </a:lnTo>
                <a:lnTo>
                  <a:pt x="0" y="552"/>
                </a:lnTo>
                <a:lnTo>
                  <a:pt x="4" y="0"/>
                </a:lnTo>
                <a:close/>
              </a:path>
            </a:pathLst>
          </a:custGeom>
          <a:gradFill rotWithShape="1">
            <a:gsLst>
              <a:gs pos="0">
                <a:srgbClr val="66CCFF">
                  <a:alpha val="55000"/>
                </a:srgbClr>
              </a:gs>
              <a:gs pos="100000">
                <a:srgbClr val="66CCFF">
                  <a:gamma/>
                  <a:tint val="63529"/>
                  <a:invGamma/>
                  <a:alpha val="41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404" name="Picture 20" descr="den conCutou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4324350"/>
            <a:ext cx="1004887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05" name="Freeform 21"/>
          <p:cNvSpPr>
            <a:spLocks/>
          </p:cNvSpPr>
          <p:nvPr/>
        </p:nvSpPr>
        <p:spPr bwMode="auto">
          <a:xfrm>
            <a:off x="2376488" y="2209800"/>
            <a:ext cx="1066800" cy="1600200"/>
          </a:xfrm>
          <a:custGeom>
            <a:avLst/>
            <a:gdLst>
              <a:gd name="T0" fmla="*/ 0 w 864"/>
              <a:gd name="T1" fmla="*/ 172 h 1188"/>
              <a:gd name="T2" fmla="*/ 48 w 864"/>
              <a:gd name="T3" fmla="*/ 220 h 1188"/>
              <a:gd name="T4" fmla="*/ 45 w 864"/>
              <a:gd name="T5" fmla="*/ 1081 h 1188"/>
              <a:gd name="T6" fmla="*/ 84 w 864"/>
              <a:gd name="T7" fmla="*/ 1120 h 1188"/>
              <a:gd name="T8" fmla="*/ 141 w 864"/>
              <a:gd name="T9" fmla="*/ 1147 h 1188"/>
              <a:gd name="T10" fmla="*/ 228 w 864"/>
              <a:gd name="T11" fmla="*/ 1171 h 1188"/>
              <a:gd name="T12" fmla="*/ 333 w 864"/>
              <a:gd name="T13" fmla="*/ 1186 h 1188"/>
              <a:gd name="T14" fmla="*/ 452 w 864"/>
              <a:gd name="T15" fmla="*/ 1188 h 1188"/>
              <a:gd name="T16" fmla="*/ 576 w 864"/>
              <a:gd name="T17" fmla="*/ 1180 h 1188"/>
              <a:gd name="T18" fmla="*/ 648 w 864"/>
              <a:gd name="T19" fmla="*/ 1168 h 1188"/>
              <a:gd name="T20" fmla="*/ 726 w 864"/>
              <a:gd name="T21" fmla="*/ 1147 h 1188"/>
              <a:gd name="T22" fmla="*/ 789 w 864"/>
              <a:gd name="T23" fmla="*/ 1114 h 1188"/>
              <a:gd name="T24" fmla="*/ 819 w 864"/>
              <a:gd name="T25" fmla="*/ 1072 h 1188"/>
              <a:gd name="T26" fmla="*/ 816 w 864"/>
              <a:gd name="T27" fmla="*/ 220 h 1188"/>
              <a:gd name="T28" fmla="*/ 864 w 864"/>
              <a:gd name="T29" fmla="*/ 172 h 1188"/>
              <a:gd name="T30" fmla="*/ 856 w 864"/>
              <a:gd name="T31" fmla="*/ 132 h 1188"/>
              <a:gd name="T32" fmla="*/ 844 w 864"/>
              <a:gd name="T33" fmla="*/ 112 h 1188"/>
              <a:gd name="T34" fmla="*/ 816 w 864"/>
              <a:gd name="T35" fmla="*/ 80 h 1188"/>
              <a:gd name="T36" fmla="*/ 708 w 864"/>
              <a:gd name="T37" fmla="*/ 32 h 1188"/>
              <a:gd name="T38" fmla="*/ 612 w 864"/>
              <a:gd name="T39" fmla="*/ 12 h 1188"/>
              <a:gd name="T40" fmla="*/ 536 w 864"/>
              <a:gd name="T41" fmla="*/ 4 h 1188"/>
              <a:gd name="T42" fmla="*/ 392 w 864"/>
              <a:gd name="T43" fmla="*/ 0 h 1188"/>
              <a:gd name="T44" fmla="*/ 240 w 864"/>
              <a:gd name="T45" fmla="*/ 16 h 1188"/>
              <a:gd name="T46" fmla="*/ 108 w 864"/>
              <a:gd name="T47" fmla="*/ 48 h 1188"/>
              <a:gd name="T48" fmla="*/ 56 w 864"/>
              <a:gd name="T49" fmla="*/ 80 h 1188"/>
              <a:gd name="T50" fmla="*/ 12 w 864"/>
              <a:gd name="T51" fmla="*/ 116 h 1188"/>
              <a:gd name="T52" fmla="*/ 0 w 864"/>
              <a:gd name="T53" fmla="*/ 172 h 1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6324600" y="2657475"/>
            <a:ext cx="928688" cy="288925"/>
          </a:xfrm>
          <a:prstGeom prst="ellipse">
            <a:avLst/>
          </a:prstGeom>
          <a:gradFill rotWithShape="1">
            <a:gsLst>
              <a:gs pos="0">
                <a:srgbClr val="66CCFF">
                  <a:gamma/>
                  <a:shade val="60392"/>
                  <a:invGamma/>
                </a:srgbClr>
              </a:gs>
              <a:gs pos="50000">
                <a:srgbClr val="66CCFF">
                  <a:alpha val="999"/>
                </a:srgbClr>
              </a:gs>
              <a:gs pos="100000">
                <a:srgbClr val="66CCFF">
                  <a:gamma/>
                  <a:shade val="60392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407" name="Picture 23" descr="Flame-04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463" y="3848100"/>
            <a:ext cx="762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08" name="AutoShape 24"/>
          <p:cNvSpPr>
            <a:spLocks noChangeArrowheads="1"/>
          </p:cNvSpPr>
          <p:nvPr/>
        </p:nvSpPr>
        <p:spPr bwMode="auto">
          <a:xfrm flipH="1">
            <a:off x="5791200" y="3248025"/>
            <a:ext cx="1981200" cy="762000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409" name="Picture 2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609600"/>
            <a:ext cx="406400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10" name="AutoShape 26"/>
          <p:cNvSpPr>
            <a:spLocks noChangeArrowheads="1"/>
          </p:cNvSpPr>
          <p:nvPr/>
        </p:nvSpPr>
        <p:spPr bwMode="auto">
          <a:xfrm flipH="1">
            <a:off x="5334000" y="4867275"/>
            <a:ext cx="2362200" cy="762000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AutoShape 27"/>
          <p:cNvSpPr>
            <a:spLocks noChangeArrowheads="1"/>
          </p:cNvSpPr>
          <p:nvPr/>
        </p:nvSpPr>
        <p:spPr bwMode="auto">
          <a:xfrm>
            <a:off x="5715000" y="828675"/>
            <a:ext cx="76200" cy="4267200"/>
          </a:xfrm>
          <a:prstGeom prst="can">
            <a:avLst>
              <a:gd name="adj" fmla="val 52370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2" name="AutoShape 28"/>
          <p:cNvSpPr>
            <a:spLocks noChangeArrowheads="1"/>
          </p:cNvSpPr>
          <p:nvPr/>
        </p:nvSpPr>
        <p:spPr bwMode="auto">
          <a:xfrm rot="16200000" flipH="1">
            <a:off x="5791200" y="3343275"/>
            <a:ext cx="76200" cy="533400"/>
          </a:xfrm>
          <a:prstGeom prst="can">
            <a:avLst>
              <a:gd name="adj" fmla="val 6546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3" name="AutoShape 29"/>
          <p:cNvSpPr>
            <a:spLocks noChangeArrowheads="1"/>
          </p:cNvSpPr>
          <p:nvPr/>
        </p:nvSpPr>
        <p:spPr bwMode="auto">
          <a:xfrm rot="16200000" flipH="1">
            <a:off x="6128544" y="1186656"/>
            <a:ext cx="76200" cy="1189038"/>
          </a:xfrm>
          <a:prstGeom prst="can">
            <a:avLst>
              <a:gd name="adj" fmla="val 14593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4" name="Rectangle 30"/>
          <p:cNvSpPr>
            <a:spLocks noChangeArrowheads="1"/>
          </p:cNvSpPr>
          <p:nvPr/>
        </p:nvSpPr>
        <p:spPr bwMode="auto">
          <a:xfrm>
            <a:off x="5638800" y="1695450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5" name="Rectangle 31"/>
          <p:cNvSpPr>
            <a:spLocks noChangeArrowheads="1"/>
          </p:cNvSpPr>
          <p:nvPr/>
        </p:nvSpPr>
        <p:spPr bwMode="auto">
          <a:xfrm>
            <a:off x="5638800" y="3529013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>
            <a:off x="6792913" y="2073275"/>
            <a:ext cx="0" cy="822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6262688" y="2205038"/>
            <a:ext cx="1066800" cy="388937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8" name="Rectangle 34"/>
          <p:cNvSpPr>
            <a:spLocks noChangeArrowheads="1"/>
          </p:cNvSpPr>
          <p:nvPr/>
        </p:nvSpPr>
        <p:spPr bwMode="auto">
          <a:xfrm>
            <a:off x="6678613" y="1703388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9" name="Freeform 35"/>
          <p:cNvSpPr>
            <a:spLocks/>
          </p:cNvSpPr>
          <p:nvPr/>
        </p:nvSpPr>
        <p:spPr bwMode="auto">
          <a:xfrm>
            <a:off x="6324600" y="2809875"/>
            <a:ext cx="939800" cy="1016000"/>
          </a:xfrm>
          <a:custGeom>
            <a:avLst/>
            <a:gdLst>
              <a:gd name="T0" fmla="*/ 4 w 592"/>
              <a:gd name="T1" fmla="*/ 0 h 640"/>
              <a:gd name="T2" fmla="*/ 60 w 592"/>
              <a:gd name="T3" fmla="*/ 40 h 640"/>
              <a:gd name="T4" fmla="*/ 244 w 592"/>
              <a:gd name="T5" fmla="*/ 84 h 640"/>
              <a:gd name="T6" fmla="*/ 400 w 592"/>
              <a:gd name="T7" fmla="*/ 76 h 640"/>
              <a:gd name="T8" fmla="*/ 536 w 592"/>
              <a:gd name="T9" fmla="*/ 44 h 640"/>
              <a:gd name="T10" fmla="*/ 592 w 592"/>
              <a:gd name="T11" fmla="*/ 0 h 640"/>
              <a:gd name="T12" fmla="*/ 584 w 592"/>
              <a:gd name="T13" fmla="*/ 544 h 640"/>
              <a:gd name="T14" fmla="*/ 568 w 592"/>
              <a:gd name="T15" fmla="*/ 572 h 640"/>
              <a:gd name="T16" fmla="*/ 532 w 592"/>
              <a:gd name="T17" fmla="*/ 596 h 640"/>
              <a:gd name="T18" fmla="*/ 396 w 592"/>
              <a:gd name="T19" fmla="*/ 632 h 640"/>
              <a:gd name="T20" fmla="*/ 240 w 592"/>
              <a:gd name="T21" fmla="*/ 640 h 640"/>
              <a:gd name="T22" fmla="*/ 92 w 592"/>
              <a:gd name="T23" fmla="*/ 608 h 640"/>
              <a:gd name="T24" fmla="*/ 48 w 592"/>
              <a:gd name="T25" fmla="*/ 588 h 640"/>
              <a:gd name="T26" fmla="*/ 0 w 592"/>
              <a:gd name="T27" fmla="*/ 552 h 640"/>
              <a:gd name="T28" fmla="*/ 4 w 592"/>
              <a:gd name="T29" fmla="*/ 0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92" h="640">
                <a:moveTo>
                  <a:pt x="4" y="0"/>
                </a:moveTo>
                <a:lnTo>
                  <a:pt x="60" y="40"/>
                </a:lnTo>
                <a:lnTo>
                  <a:pt x="244" y="84"/>
                </a:lnTo>
                <a:lnTo>
                  <a:pt x="400" y="76"/>
                </a:lnTo>
                <a:lnTo>
                  <a:pt x="536" y="44"/>
                </a:lnTo>
                <a:lnTo>
                  <a:pt x="592" y="0"/>
                </a:lnTo>
                <a:lnTo>
                  <a:pt x="584" y="544"/>
                </a:lnTo>
                <a:lnTo>
                  <a:pt x="568" y="572"/>
                </a:lnTo>
                <a:lnTo>
                  <a:pt x="532" y="596"/>
                </a:lnTo>
                <a:lnTo>
                  <a:pt x="396" y="632"/>
                </a:lnTo>
                <a:lnTo>
                  <a:pt x="240" y="640"/>
                </a:lnTo>
                <a:lnTo>
                  <a:pt x="92" y="608"/>
                </a:lnTo>
                <a:lnTo>
                  <a:pt x="48" y="588"/>
                </a:lnTo>
                <a:lnTo>
                  <a:pt x="0" y="552"/>
                </a:lnTo>
                <a:lnTo>
                  <a:pt x="4" y="0"/>
                </a:lnTo>
                <a:close/>
              </a:path>
            </a:pathLst>
          </a:custGeom>
          <a:gradFill rotWithShape="1">
            <a:gsLst>
              <a:gs pos="0">
                <a:srgbClr val="66CCFF">
                  <a:alpha val="55000"/>
                </a:srgbClr>
              </a:gs>
              <a:gs pos="100000">
                <a:srgbClr val="66CCFF">
                  <a:gamma/>
                  <a:tint val="63529"/>
                  <a:invGamma/>
                  <a:alpha val="41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420" name="Picture 36" descr="den conCutou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513" y="4314825"/>
            <a:ext cx="1004887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21" name="Freeform 37"/>
          <p:cNvSpPr>
            <a:spLocks/>
          </p:cNvSpPr>
          <p:nvPr/>
        </p:nvSpPr>
        <p:spPr bwMode="auto">
          <a:xfrm>
            <a:off x="6262688" y="2200275"/>
            <a:ext cx="1066800" cy="1600200"/>
          </a:xfrm>
          <a:custGeom>
            <a:avLst/>
            <a:gdLst>
              <a:gd name="T0" fmla="*/ 0 w 864"/>
              <a:gd name="T1" fmla="*/ 172 h 1188"/>
              <a:gd name="T2" fmla="*/ 48 w 864"/>
              <a:gd name="T3" fmla="*/ 220 h 1188"/>
              <a:gd name="T4" fmla="*/ 45 w 864"/>
              <a:gd name="T5" fmla="*/ 1081 h 1188"/>
              <a:gd name="T6" fmla="*/ 84 w 864"/>
              <a:gd name="T7" fmla="*/ 1120 h 1188"/>
              <a:gd name="T8" fmla="*/ 141 w 864"/>
              <a:gd name="T9" fmla="*/ 1147 h 1188"/>
              <a:gd name="T10" fmla="*/ 228 w 864"/>
              <a:gd name="T11" fmla="*/ 1171 h 1188"/>
              <a:gd name="T12" fmla="*/ 333 w 864"/>
              <a:gd name="T13" fmla="*/ 1186 h 1188"/>
              <a:gd name="T14" fmla="*/ 452 w 864"/>
              <a:gd name="T15" fmla="*/ 1188 h 1188"/>
              <a:gd name="T16" fmla="*/ 576 w 864"/>
              <a:gd name="T17" fmla="*/ 1180 h 1188"/>
              <a:gd name="T18" fmla="*/ 648 w 864"/>
              <a:gd name="T19" fmla="*/ 1168 h 1188"/>
              <a:gd name="T20" fmla="*/ 726 w 864"/>
              <a:gd name="T21" fmla="*/ 1147 h 1188"/>
              <a:gd name="T22" fmla="*/ 789 w 864"/>
              <a:gd name="T23" fmla="*/ 1114 h 1188"/>
              <a:gd name="T24" fmla="*/ 819 w 864"/>
              <a:gd name="T25" fmla="*/ 1072 h 1188"/>
              <a:gd name="T26" fmla="*/ 816 w 864"/>
              <a:gd name="T27" fmla="*/ 220 h 1188"/>
              <a:gd name="T28" fmla="*/ 864 w 864"/>
              <a:gd name="T29" fmla="*/ 172 h 1188"/>
              <a:gd name="T30" fmla="*/ 856 w 864"/>
              <a:gd name="T31" fmla="*/ 132 h 1188"/>
              <a:gd name="T32" fmla="*/ 844 w 864"/>
              <a:gd name="T33" fmla="*/ 112 h 1188"/>
              <a:gd name="T34" fmla="*/ 816 w 864"/>
              <a:gd name="T35" fmla="*/ 80 h 1188"/>
              <a:gd name="T36" fmla="*/ 708 w 864"/>
              <a:gd name="T37" fmla="*/ 32 h 1188"/>
              <a:gd name="T38" fmla="*/ 612 w 864"/>
              <a:gd name="T39" fmla="*/ 12 h 1188"/>
              <a:gd name="T40" fmla="*/ 536 w 864"/>
              <a:gd name="T41" fmla="*/ 4 h 1188"/>
              <a:gd name="T42" fmla="*/ 392 w 864"/>
              <a:gd name="T43" fmla="*/ 0 h 1188"/>
              <a:gd name="T44" fmla="*/ 240 w 864"/>
              <a:gd name="T45" fmla="*/ 16 h 1188"/>
              <a:gd name="T46" fmla="*/ 108 w 864"/>
              <a:gd name="T47" fmla="*/ 48 h 1188"/>
              <a:gd name="T48" fmla="*/ 56 w 864"/>
              <a:gd name="T49" fmla="*/ 80 h 1188"/>
              <a:gd name="T50" fmla="*/ 12 w 864"/>
              <a:gd name="T51" fmla="*/ 116 h 1188"/>
              <a:gd name="T52" fmla="*/ 0 w 864"/>
              <a:gd name="T53" fmla="*/ 172 h 1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2" name="AutoShape 38"/>
          <p:cNvSpPr>
            <a:spLocks noChangeArrowheads="1"/>
          </p:cNvSpPr>
          <p:nvPr/>
        </p:nvSpPr>
        <p:spPr bwMode="auto">
          <a:xfrm>
            <a:off x="635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altLang="en-US" sz="4400">
                <a:cs typeface="Arial" panose="020B0604020202020204" pitchFamily="34" charset="0"/>
              </a:rPr>
              <a:t> </a:t>
            </a:r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phút</a:t>
            </a:r>
          </a:p>
        </p:txBody>
      </p:sp>
      <p:sp>
        <p:nvSpPr>
          <p:cNvPr id="16423" name="AutoShape 39"/>
          <p:cNvSpPr>
            <a:spLocks noChangeArrowheads="1"/>
          </p:cNvSpPr>
          <p:nvPr/>
        </p:nvSpPr>
        <p:spPr bwMode="auto">
          <a:xfrm>
            <a:off x="635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2 phút</a:t>
            </a:r>
          </a:p>
        </p:txBody>
      </p:sp>
      <p:sp>
        <p:nvSpPr>
          <p:cNvPr id="16424" name="AutoShape 40"/>
          <p:cNvSpPr>
            <a:spLocks noChangeArrowheads="1"/>
          </p:cNvSpPr>
          <p:nvPr/>
        </p:nvSpPr>
        <p:spPr bwMode="auto">
          <a:xfrm>
            <a:off x="635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3 phút</a:t>
            </a:r>
          </a:p>
        </p:txBody>
      </p:sp>
      <p:sp>
        <p:nvSpPr>
          <p:cNvPr id="16425" name="AutoShape 41"/>
          <p:cNvSpPr>
            <a:spLocks noChangeArrowheads="1"/>
          </p:cNvSpPr>
          <p:nvPr/>
        </p:nvSpPr>
        <p:spPr bwMode="auto">
          <a:xfrm>
            <a:off x="635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4 phút</a:t>
            </a:r>
          </a:p>
        </p:txBody>
      </p:sp>
      <p:sp>
        <p:nvSpPr>
          <p:cNvPr id="16426" name="AutoShape 42"/>
          <p:cNvSpPr>
            <a:spLocks noChangeArrowheads="1"/>
          </p:cNvSpPr>
          <p:nvPr/>
        </p:nvSpPr>
        <p:spPr bwMode="auto">
          <a:xfrm>
            <a:off x="635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5 phút</a:t>
            </a:r>
          </a:p>
        </p:txBody>
      </p:sp>
      <p:sp>
        <p:nvSpPr>
          <p:cNvPr id="16427" name="AutoShape 43"/>
          <p:cNvSpPr>
            <a:spLocks noChangeArrowheads="1"/>
          </p:cNvSpPr>
          <p:nvPr/>
        </p:nvSpPr>
        <p:spPr bwMode="auto">
          <a:xfrm>
            <a:off x="74549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1 phút</a:t>
            </a:r>
          </a:p>
        </p:txBody>
      </p:sp>
      <p:sp>
        <p:nvSpPr>
          <p:cNvPr id="16428" name="AutoShape 44"/>
          <p:cNvSpPr>
            <a:spLocks noChangeArrowheads="1"/>
          </p:cNvSpPr>
          <p:nvPr/>
        </p:nvSpPr>
        <p:spPr bwMode="auto">
          <a:xfrm>
            <a:off x="74549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2 phút</a:t>
            </a:r>
          </a:p>
        </p:txBody>
      </p:sp>
      <p:sp>
        <p:nvSpPr>
          <p:cNvPr id="16429" name="AutoShape 45"/>
          <p:cNvSpPr>
            <a:spLocks noChangeArrowheads="1"/>
          </p:cNvSpPr>
          <p:nvPr/>
        </p:nvSpPr>
        <p:spPr bwMode="auto">
          <a:xfrm>
            <a:off x="74549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3 phút</a:t>
            </a:r>
          </a:p>
        </p:txBody>
      </p:sp>
      <p:sp>
        <p:nvSpPr>
          <p:cNvPr id="16430" name="AutoShape 46"/>
          <p:cNvSpPr>
            <a:spLocks noChangeArrowheads="1"/>
          </p:cNvSpPr>
          <p:nvPr/>
        </p:nvSpPr>
        <p:spPr bwMode="auto">
          <a:xfrm>
            <a:off x="74549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4 phút</a:t>
            </a:r>
          </a:p>
        </p:txBody>
      </p:sp>
      <p:sp>
        <p:nvSpPr>
          <p:cNvPr id="16431" name="AutoShape 47"/>
          <p:cNvSpPr>
            <a:spLocks noChangeArrowheads="1"/>
          </p:cNvSpPr>
          <p:nvPr/>
        </p:nvSpPr>
        <p:spPr bwMode="auto">
          <a:xfrm>
            <a:off x="74549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5 phút</a:t>
            </a:r>
          </a:p>
        </p:txBody>
      </p:sp>
      <p:sp>
        <p:nvSpPr>
          <p:cNvPr id="16432" name="AutoShape 48"/>
          <p:cNvSpPr>
            <a:spLocks noChangeArrowheads="1"/>
          </p:cNvSpPr>
          <p:nvPr/>
        </p:nvSpPr>
        <p:spPr bwMode="auto">
          <a:xfrm>
            <a:off x="74549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6 phút</a:t>
            </a:r>
          </a:p>
        </p:txBody>
      </p:sp>
      <p:sp>
        <p:nvSpPr>
          <p:cNvPr id="16433" name="AutoShape 49"/>
          <p:cNvSpPr>
            <a:spLocks noChangeArrowheads="1"/>
          </p:cNvSpPr>
          <p:nvPr/>
        </p:nvSpPr>
        <p:spPr bwMode="auto">
          <a:xfrm>
            <a:off x="74549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7 phút</a:t>
            </a:r>
          </a:p>
        </p:txBody>
      </p:sp>
      <p:sp>
        <p:nvSpPr>
          <p:cNvPr id="16434" name="AutoShape 50"/>
          <p:cNvSpPr>
            <a:spLocks noChangeArrowheads="1"/>
          </p:cNvSpPr>
          <p:nvPr/>
        </p:nvSpPr>
        <p:spPr bwMode="auto">
          <a:xfrm>
            <a:off x="74549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8 phút</a:t>
            </a:r>
          </a:p>
        </p:txBody>
      </p:sp>
      <p:sp>
        <p:nvSpPr>
          <p:cNvPr id="16435" name="AutoShape 51"/>
          <p:cNvSpPr>
            <a:spLocks noChangeArrowheads="1"/>
          </p:cNvSpPr>
          <p:nvPr/>
        </p:nvSpPr>
        <p:spPr bwMode="auto">
          <a:xfrm>
            <a:off x="74549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9 phút</a:t>
            </a:r>
            <a:endParaRPr lang="en-US" altLang="en-US" sz="4400">
              <a:cs typeface="Arial" panose="020B0604020202020204" pitchFamily="34" charset="0"/>
            </a:endParaRPr>
          </a:p>
        </p:txBody>
      </p:sp>
      <p:sp>
        <p:nvSpPr>
          <p:cNvPr id="16436" name="AutoShape 52"/>
          <p:cNvSpPr>
            <a:spLocks noChangeArrowheads="1"/>
          </p:cNvSpPr>
          <p:nvPr/>
        </p:nvSpPr>
        <p:spPr bwMode="auto">
          <a:xfrm>
            <a:off x="7454900" y="7112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10 phút</a:t>
            </a:r>
          </a:p>
        </p:txBody>
      </p:sp>
      <p:sp>
        <p:nvSpPr>
          <p:cNvPr id="16437" name="Line 53"/>
          <p:cNvSpPr>
            <a:spLocks noChangeShapeType="1"/>
          </p:cNvSpPr>
          <p:nvPr/>
        </p:nvSpPr>
        <p:spPr bwMode="auto">
          <a:xfrm>
            <a:off x="2917825" y="28956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8" name="Line 54"/>
          <p:cNvSpPr>
            <a:spLocks noChangeShapeType="1"/>
          </p:cNvSpPr>
          <p:nvPr/>
        </p:nvSpPr>
        <p:spPr bwMode="auto">
          <a:xfrm>
            <a:off x="2971800" y="2057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9" name="Text Box 55"/>
          <p:cNvSpPr txBox="1">
            <a:spLocks noChangeArrowheads="1"/>
          </p:cNvSpPr>
          <p:nvPr/>
        </p:nvSpPr>
        <p:spPr bwMode="auto">
          <a:xfrm>
            <a:off x="4267200" y="2438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Arial" panose="020B0604020202020204" pitchFamily="34" charset="0"/>
              </a:rPr>
              <a:t>20</a:t>
            </a:r>
            <a:r>
              <a:rPr lang="en-US" altLang="en-US" sz="2400" baseline="30000">
                <a:cs typeface="Arial" panose="020B0604020202020204" pitchFamily="34" charset="0"/>
              </a:rPr>
              <a:t>0</a:t>
            </a:r>
            <a:r>
              <a:rPr lang="en-US" altLang="en-US" sz="2400">
                <a:cs typeface="Arial" panose="020B0604020202020204" pitchFamily="34" charset="0"/>
              </a:rPr>
              <a:t>C</a:t>
            </a:r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4343400" y="1600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Arial" panose="020B0604020202020204" pitchFamily="34" charset="0"/>
              </a:rPr>
              <a:t>40</a:t>
            </a:r>
            <a:r>
              <a:rPr lang="en-US" altLang="en-US" sz="2400" baseline="30000">
                <a:cs typeface="Arial" panose="020B0604020202020204" pitchFamily="34" charset="0"/>
              </a:rPr>
              <a:t>0</a:t>
            </a:r>
            <a:r>
              <a:rPr lang="en-US" altLang="en-US" sz="2400">
                <a:cs typeface="Arial" panose="020B0604020202020204" pitchFamily="34" charset="0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7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  <p:bldP spid="16422" grpId="0" animBg="1"/>
      <p:bldP spid="16423" grpId="0" animBg="1"/>
      <p:bldP spid="16424" grpId="0" animBg="1"/>
      <p:bldP spid="16425" grpId="0" animBg="1"/>
      <p:bldP spid="16426" grpId="0" animBg="1"/>
      <p:bldP spid="16427" grpId="0" animBg="1"/>
      <p:bldP spid="16428" grpId="0" animBg="1"/>
      <p:bldP spid="16429" grpId="0" animBg="1"/>
      <p:bldP spid="16430" grpId="0" animBg="1"/>
      <p:bldP spid="16431" grpId="0" animBg="1"/>
      <p:bldP spid="16432" grpId="0" animBg="1"/>
      <p:bldP spid="16433" grpId="0" animBg="1"/>
      <p:bldP spid="16434" grpId="0" animBg="1"/>
      <p:bldP spid="16435" grpId="0" animBg="1"/>
      <p:bldP spid="16436" grpId="0" animBg="1"/>
      <p:bldP spid="16439" grpId="0"/>
      <p:bldP spid="16439" grpId="1"/>
      <p:bldP spid="164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0" y="8382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ảng 24.1</a:t>
            </a:r>
          </a:p>
        </p:txBody>
      </p:sp>
      <p:graphicFrame>
        <p:nvGraphicFramePr>
          <p:cNvPr id="18565" name="Group 133"/>
          <p:cNvGraphicFramePr>
            <a:graphicFrameLocks noGrp="1"/>
          </p:cNvGraphicFramePr>
          <p:nvPr/>
        </p:nvGraphicFramePr>
        <p:xfrm>
          <a:off x="165100" y="1371600"/>
          <a:ext cx="8915400" cy="1798320"/>
        </p:xfrm>
        <a:graphic>
          <a:graphicData uri="http://schemas.openxmlformats.org/drawingml/2006/table">
            <a:tbl>
              <a:tblPr/>
              <a:tblGrid>
                <a:gridCol w="977900">
                  <a:extLst>
                    <a:ext uri="{9D8B030D-6E8A-4147-A177-3AD203B41FA5}">
                      <a16:colId xmlns:a16="http://schemas.microsoft.com/office/drawing/2014/main" val="219030494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553863858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615030094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172899439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878001416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699614588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49889523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 lượn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 tăng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 độ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un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ánh khối lượn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 sánh nhiệt lượn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0212694"/>
                  </a:ext>
                </a:extLst>
              </a:tr>
              <a:tr h="392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c 1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∆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20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5 phút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 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=        m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vi-V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=      Q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vi-V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0405076"/>
                  </a:ext>
                </a:extLst>
              </a:tr>
              <a:tr h="392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c 2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g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∆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20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0 phút</a:t>
                      </a:r>
                      <a:endParaRPr kumimoji="0" lang="en-US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5000145"/>
                  </a:ext>
                </a:extLst>
              </a:tr>
            </a:tbl>
          </a:graphicData>
        </a:graphic>
      </p:graphicFrame>
      <p:sp>
        <p:nvSpPr>
          <p:cNvPr id="18535" name="Rectangle 103"/>
          <p:cNvSpPr>
            <a:spLocks noChangeArrowheads="1"/>
          </p:cNvSpPr>
          <p:nvPr/>
        </p:nvSpPr>
        <p:spPr bwMode="auto">
          <a:xfrm>
            <a:off x="6781800" y="25146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" name="Rectangle 119"/>
          <p:cNvSpPr>
            <a:spLocks noChangeArrowheads="1"/>
          </p:cNvSpPr>
          <p:nvPr/>
        </p:nvSpPr>
        <p:spPr bwMode="auto">
          <a:xfrm>
            <a:off x="8305800" y="25146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68" name="Text Box 136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    Bài 24: CÔNG THỨC TÍNH NHIỆT LƯỢNG</a:t>
            </a:r>
          </a:p>
        </p:txBody>
      </p:sp>
      <p:graphicFrame>
        <p:nvGraphicFramePr>
          <p:cNvPr id="18569" name="Object 137"/>
          <p:cNvGraphicFramePr>
            <a:graphicFrameLocks noChangeAspect="1"/>
          </p:cNvGraphicFramePr>
          <p:nvPr/>
        </p:nvGraphicFramePr>
        <p:xfrm>
          <a:off x="6781800" y="2311400"/>
          <a:ext cx="295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52280" imgH="406080" progId="Equation.DSMT4">
                  <p:embed/>
                </p:oleObj>
              </mc:Choice>
              <mc:Fallback>
                <p:oleObj name="Equation" r:id="rId3" imgW="152280" imgH="406080" progId="Equation.DSMT4">
                  <p:embed/>
                  <p:pic>
                    <p:nvPicPr>
                      <p:cNvPr id="18569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311400"/>
                        <a:ext cx="2952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70" name="Object 138"/>
          <p:cNvGraphicFramePr>
            <a:graphicFrameLocks noChangeAspect="1"/>
          </p:cNvGraphicFramePr>
          <p:nvPr/>
        </p:nvGraphicFramePr>
        <p:xfrm>
          <a:off x="8305800" y="2311400"/>
          <a:ext cx="295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52280" imgH="406080" progId="Equation.DSMT4">
                  <p:embed/>
                </p:oleObj>
              </mc:Choice>
              <mc:Fallback>
                <p:oleObj name="Equation" r:id="rId5" imgW="152280" imgH="406080" progId="Equation.DSMT4">
                  <p:embed/>
                  <p:pic>
                    <p:nvPicPr>
                      <p:cNvPr id="1857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311400"/>
                        <a:ext cx="2952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71" name="Text Box 139"/>
          <p:cNvSpPr txBox="1">
            <a:spLocks noChangeArrowheads="1"/>
          </p:cNvSpPr>
          <p:nvPr/>
        </p:nvSpPr>
        <p:spPr bwMode="auto">
          <a:xfrm>
            <a:off x="152400" y="3352800"/>
            <a:ext cx="85502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ộ tăng nhiệt độ và chất làm vật (nước) được giữ giống nhau; khối lượng vật khác nhau. Để tìm hiểu mối liên hệ giữa nhiệt lượng và khối lượng.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72" name="Text Box 140"/>
          <p:cNvSpPr txBox="1">
            <a:spLocks noChangeArrowheads="1"/>
          </p:cNvSpPr>
          <p:nvPr/>
        </p:nvSpPr>
        <p:spPr bwMode="auto">
          <a:xfrm>
            <a:off x="76200" y="4587875"/>
            <a:ext cx="8550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:</a:t>
            </a:r>
            <a:r>
              <a:rPr lang="en-US" altLang="en-US" sz="2400">
                <a:solidFill>
                  <a:srgbClr val="00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của vật càng lớn thì nhiệt lượng vật thu vào càng lớ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8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18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71" grpId="0"/>
      <p:bldP spid="185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0" y="579783"/>
            <a:ext cx="9144000" cy="7294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7200" b="1">
                <a:solidFill>
                  <a:srgbClr val="FF0000"/>
                </a:solidFill>
                <a:latin typeface="Times New Roman" panose="02020603050405020304" pitchFamily="18" charset="0"/>
              </a:rPr>
              <a:t>C3:</a:t>
            </a:r>
            <a:r>
              <a:rPr lang="en-US" altLang="en-US" sz="7200">
                <a:latin typeface="Times New Roman" panose="02020603050405020304" pitchFamily="18" charset="0"/>
              </a:rPr>
              <a:t> </a:t>
            </a:r>
            <a:r>
              <a:rPr lang="en-US" altLang="en-US" sz="7200" b="1">
                <a:latin typeface="Times New Roman" panose="02020603050405020304" pitchFamily="18" charset="0"/>
              </a:rPr>
              <a:t>Phải giữ khối lượng và chất làm vật giống nhau. Muốn vậy hai cốc phải đựng cùng một lượng nước.</a:t>
            </a:r>
          </a:p>
          <a:p>
            <a:pPr>
              <a:spcBef>
                <a:spcPct val="50000"/>
              </a:spcBef>
            </a:pPr>
            <a:endParaRPr lang="en-US" altLang="en-US" sz="7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1447800" y="638175"/>
            <a:ext cx="2438400" cy="5000625"/>
            <a:chOff x="912" y="402"/>
            <a:chExt cx="1536" cy="3150"/>
          </a:xfrm>
        </p:grpSpPr>
        <p:sp>
          <p:nvSpPr>
            <p:cNvPr id="20485" name="AutoShape 5"/>
            <p:cNvSpPr>
              <a:spLocks noChangeArrowheads="1"/>
            </p:cNvSpPr>
            <p:nvPr/>
          </p:nvSpPr>
          <p:spPr bwMode="auto">
            <a:xfrm flipH="1">
              <a:off x="1200" y="2052"/>
              <a:ext cx="1248" cy="480"/>
            </a:xfrm>
            <a:prstGeom prst="cube">
              <a:avLst>
                <a:gd name="adj" fmla="val 91454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0486" name="Picture 6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402"/>
              <a:ext cx="256" cy="19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87" name="AutoShape 7"/>
            <p:cNvSpPr>
              <a:spLocks noChangeArrowheads="1"/>
            </p:cNvSpPr>
            <p:nvPr/>
          </p:nvSpPr>
          <p:spPr bwMode="auto">
            <a:xfrm flipH="1">
              <a:off x="912" y="3072"/>
              <a:ext cx="1488" cy="480"/>
            </a:xfrm>
            <a:prstGeom prst="cube">
              <a:avLst>
                <a:gd name="adj" fmla="val 72500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8" name="AutoShape 8"/>
            <p:cNvSpPr>
              <a:spLocks noChangeArrowheads="1"/>
            </p:cNvSpPr>
            <p:nvPr/>
          </p:nvSpPr>
          <p:spPr bwMode="auto">
            <a:xfrm>
              <a:off x="1152" y="528"/>
              <a:ext cx="48" cy="2688"/>
            </a:xfrm>
            <a:prstGeom prst="can">
              <a:avLst>
                <a:gd name="adj" fmla="val 52370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9" name="AutoShape 9"/>
            <p:cNvSpPr>
              <a:spLocks noChangeArrowheads="1"/>
            </p:cNvSpPr>
            <p:nvPr/>
          </p:nvSpPr>
          <p:spPr bwMode="auto">
            <a:xfrm rot="16200000" flipH="1">
              <a:off x="1200" y="2112"/>
              <a:ext cx="48" cy="336"/>
            </a:xfrm>
            <a:prstGeom prst="can">
              <a:avLst>
                <a:gd name="adj" fmla="val 6546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0" name="AutoShape 10"/>
            <p:cNvSpPr>
              <a:spLocks noChangeArrowheads="1"/>
            </p:cNvSpPr>
            <p:nvPr/>
          </p:nvSpPr>
          <p:spPr bwMode="auto">
            <a:xfrm rot="16200000" flipH="1">
              <a:off x="1413" y="753"/>
              <a:ext cx="48" cy="749"/>
            </a:xfrm>
            <a:prstGeom prst="can">
              <a:avLst>
                <a:gd name="adj" fmla="val 14593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1104" y="1074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Rectangle 12"/>
            <p:cNvSpPr>
              <a:spLocks noChangeArrowheads="1"/>
            </p:cNvSpPr>
            <p:nvPr/>
          </p:nvSpPr>
          <p:spPr bwMode="auto">
            <a:xfrm>
              <a:off x="1104" y="2229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Oval 13"/>
            <p:cNvSpPr>
              <a:spLocks noChangeArrowheads="1"/>
            </p:cNvSpPr>
            <p:nvPr/>
          </p:nvSpPr>
          <p:spPr bwMode="auto">
            <a:xfrm>
              <a:off x="1497" y="1395"/>
              <a:ext cx="672" cy="245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4" name="Rectangle 14"/>
            <p:cNvSpPr>
              <a:spLocks noChangeArrowheads="1"/>
            </p:cNvSpPr>
            <p:nvPr/>
          </p:nvSpPr>
          <p:spPr bwMode="auto">
            <a:xfrm>
              <a:off x="1759" y="1069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0495" name="Picture 15" descr="den conCutou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5" y="2724"/>
              <a:ext cx="633" cy="6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6" name="Freeform 16"/>
            <p:cNvSpPr>
              <a:spLocks/>
            </p:cNvSpPr>
            <p:nvPr/>
          </p:nvSpPr>
          <p:spPr bwMode="auto">
            <a:xfrm>
              <a:off x="1497" y="1392"/>
              <a:ext cx="672" cy="1008"/>
            </a:xfrm>
            <a:custGeom>
              <a:avLst/>
              <a:gdLst>
                <a:gd name="T0" fmla="*/ 0 w 864"/>
                <a:gd name="T1" fmla="*/ 172 h 1188"/>
                <a:gd name="T2" fmla="*/ 48 w 864"/>
                <a:gd name="T3" fmla="*/ 220 h 1188"/>
                <a:gd name="T4" fmla="*/ 45 w 864"/>
                <a:gd name="T5" fmla="*/ 1081 h 1188"/>
                <a:gd name="T6" fmla="*/ 84 w 864"/>
                <a:gd name="T7" fmla="*/ 1120 h 1188"/>
                <a:gd name="T8" fmla="*/ 141 w 864"/>
                <a:gd name="T9" fmla="*/ 1147 h 1188"/>
                <a:gd name="T10" fmla="*/ 228 w 864"/>
                <a:gd name="T11" fmla="*/ 1171 h 1188"/>
                <a:gd name="T12" fmla="*/ 333 w 864"/>
                <a:gd name="T13" fmla="*/ 1186 h 1188"/>
                <a:gd name="T14" fmla="*/ 452 w 864"/>
                <a:gd name="T15" fmla="*/ 1188 h 1188"/>
                <a:gd name="T16" fmla="*/ 576 w 864"/>
                <a:gd name="T17" fmla="*/ 1180 h 1188"/>
                <a:gd name="T18" fmla="*/ 648 w 864"/>
                <a:gd name="T19" fmla="*/ 1168 h 1188"/>
                <a:gd name="T20" fmla="*/ 726 w 864"/>
                <a:gd name="T21" fmla="*/ 1147 h 1188"/>
                <a:gd name="T22" fmla="*/ 789 w 864"/>
                <a:gd name="T23" fmla="*/ 1114 h 1188"/>
                <a:gd name="T24" fmla="*/ 819 w 864"/>
                <a:gd name="T25" fmla="*/ 1072 h 1188"/>
                <a:gd name="T26" fmla="*/ 816 w 864"/>
                <a:gd name="T27" fmla="*/ 220 h 1188"/>
                <a:gd name="T28" fmla="*/ 864 w 864"/>
                <a:gd name="T29" fmla="*/ 172 h 1188"/>
                <a:gd name="T30" fmla="*/ 856 w 864"/>
                <a:gd name="T31" fmla="*/ 132 h 1188"/>
                <a:gd name="T32" fmla="*/ 844 w 864"/>
                <a:gd name="T33" fmla="*/ 112 h 1188"/>
                <a:gd name="T34" fmla="*/ 816 w 864"/>
                <a:gd name="T35" fmla="*/ 80 h 1188"/>
                <a:gd name="T36" fmla="*/ 708 w 864"/>
                <a:gd name="T37" fmla="*/ 32 h 1188"/>
                <a:gd name="T38" fmla="*/ 612 w 864"/>
                <a:gd name="T39" fmla="*/ 12 h 1188"/>
                <a:gd name="T40" fmla="*/ 536 w 864"/>
                <a:gd name="T41" fmla="*/ 4 h 1188"/>
                <a:gd name="T42" fmla="*/ 392 w 864"/>
                <a:gd name="T43" fmla="*/ 0 h 1188"/>
                <a:gd name="T44" fmla="*/ 240 w 864"/>
                <a:gd name="T45" fmla="*/ 16 h 1188"/>
                <a:gd name="T46" fmla="*/ 108 w 864"/>
                <a:gd name="T47" fmla="*/ 48 h 1188"/>
                <a:gd name="T48" fmla="*/ 56 w 864"/>
                <a:gd name="T49" fmla="*/ 80 h 1188"/>
                <a:gd name="T50" fmla="*/ 12 w 864"/>
                <a:gd name="T51" fmla="*/ 116 h 1188"/>
                <a:gd name="T52" fmla="*/ 0 w 864"/>
                <a:gd name="T53" fmla="*/ 172 h 1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64" h="1188">
                  <a:moveTo>
                    <a:pt x="0" y="172"/>
                  </a:moveTo>
                  <a:lnTo>
                    <a:pt x="48" y="220"/>
                  </a:lnTo>
                  <a:lnTo>
                    <a:pt x="45" y="1081"/>
                  </a:lnTo>
                  <a:lnTo>
                    <a:pt x="84" y="1120"/>
                  </a:lnTo>
                  <a:lnTo>
                    <a:pt x="141" y="1147"/>
                  </a:lnTo>
                  <a:lnTo>
                    <a:pt x="228" y="1171"/>
                  </a:lnTo>
                  <a:lnTo>
                    <a:pt x="333" y="1186"/>
                  </a:lnTo>
                  <a:lnTo>
                    <a:pt x="452" y="1188"/>
                  </a:lnTo>
                  <a:lnTo>
                    <a:pt x="576" y="1180"/>
                  </a:lnTo>
                  <a:lnTo>
                    <a:pt x="648" y="1168"/>
                  </a:lnTo>
                  <a:lnTo>
                    <a:pt x="726" y="1147"/>
                  </a:lnTo>
                  <a:lnTo>
                    <a:pt x="789" y="1114"/>
                  </a:lnTo>
                  <a:lnTo>
                    <a:pt x="819" y="1072"/>
                  </a:lnTo>
                  <a:lnTo>
                    <a:pt x="816" y="220"/>
                  </a:lnTo>
                  <a:lnTo>
                    <a:pt x="864" y="172"/>
                  </a:lnTo>
                  <a:lnTo>
                    <a:pt x="856" y="132"/>
                  </a:lnTo>
                  <a:lnTo>
                    <a:pt x="844" y="112"/>
                  </a:lnTo>
                  <a:lnTo>
                    <a:pt x="816" y="80"/>
                  </a:lnTo>
                  <a:lnTo>
                    <a:pt x="708" y="32"/>
                  </a:lnTo>
                  <a:lnTo>
                    <a:pt x="612" y="12"/>
                  </a:lnTo>
                  <a:lnTo>
                    <a:pt x="536" y="4"/>
                  </a:lnTo>
                  <a:lnTo>
                    <a:pt x="392" y="0"/>
                  </a:lnTo>
                  <a:lnTo>
                    <a:pt x="240" y="16"/>
                  </a:lnTo>
                  <a:lnTo>
                    <a:pt x="108" y="48"/>
                  </a:lnTo>
                  <a:lnTo>
                    <a:pt x="56" y="80"/>
                  </a:lnTo>
                  <a:lnTo>
                    <a:pt x="12" y="116"/>
                  </a:lnTo>
                  <a:lnTo>
                    <a:pt x="0" y="172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7" name="Oval 17"/>
            <p:cNvSpPr>
              <a:spLocks noChangeArrowheads="1"/>
            </p:cNvSpPr>
            <p:nvPr/>
          </p:nvSpPr>
          <p:spPr bwMode="auto">
            <a:xfrm>
              <a:off x="1536" y="1849"/>
              <a:ext cx="585" cy="182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8" name="Freeform 18"/>
            <p:cNvSpPr>
              <a:spLocks/>
            </p:cNvSpPr>
            <p:nvPr/>
          </p:nvSpPr>
          <p:spPr bwMode="auto">
            <a:xfrm>
              <a:off x="1536" y="1968"/>
              <a:ext cx="592" cy="448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40 h 640"/>
                <a:gd name="T4" fmla="*/ 244 w 592"/>
                <a:gd name="T5" fmla="*/ 84 h 640"/>
                <a:gd name="T6" fmla="*/ 400 w 592"/>
                <a:gd name="T7" fmla="*/ 76 h 640"/>
                <a:gd name="T8" fmla="*/ 536 w 592"/>
                <a:gd name="T9" fmla="*/ 44 h 640"/>
                <a:gd name="T10" fmla="*/ 592 w 592"/>
                <a:gd name="T11" fmla="*/ 0 h 640"/>
                <a:gd name="T12" fmla="*/ 584 w 592"/>
                <a:gd name="T13" fmla="*/ 544 h 640"/>
                <a:gd name="T14" fmla="*/ 568 w 592"/>
                <a:gd name="T15" fmla="*/ 572 h 640"/>
                <a:gd name="T16" fmla="*/ 532 w 592"/>
                <a:gd name="T17" fmla="*/ 596 h 640"/>
                <a:gd name="T18" fmla="*/ 396 w 592"/>
                <a:gd name="T19" fmla="*/ 632 h 640"/>
                <a:gd name="T20" fmla="*/ 240 w 592"/>
                <a:gd name="T21" fmla="*/ 640 h 640"/>
                <a:gd name="T22" fmla="*/ 92 w 592"/>
                <a:gd name="T23" fmla="*/ 608 h 640"/>
                <a:gd name="T24" fmla="*/ 48 w 592"/>
                <a:gd name="T25" fmla="*/ 588 h 640"/>
                <a:gd name="T26" fmla="*/ 0 w 592"/>
                <a:gd name="T27" fmla="*/ 552 h 640"/>
                <a:gd name="T28" fmla="*/ 4 w 592"/>
                <a:gd name="T29" fmla="*/ 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5000"/>
                  </a:srgbClr>
                </a:gs>
                <a:gs pos="100000">
                  <a:srgbClr val="66CCFF">
                    <a:gamma/>
                    <a:tint val="63529"/>
                    <a:invGamma/>
                    <a:alpha val="41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99" name="Group 19"/>
          <p:cNvGrpSpPr>
            <a:grpSpLocks/>
          </p:cNvGrpSpPr>
          <p:nvPr/>
        </p:nvGrpSpPr>
        <p:grpSpPr bwMode="auto">
          <a:xfrm>
            <a:off x="5334000" y="609600"/>
            <a:ext cx="2438400" cy="5019675"/>
            <a:chOff x="3360" y="384"/>
            <a:chExt cx="1536" cy="3162"/>
          </a:xfrm>
        </p:grpSpPr>
        <p:sp>
          <p:nvSpPr>
            <p:cNvPr id="20500" name="AutoShape 20"/>
            <p:cNvSpPr>
              <a:spLocks noChangeArrowheads="1"/>
            </p:cNvSpPr>
            <p:nvPr/>
          </p:nvSpPr>
          <p:spPr bwMode="auto">
            <a:xfrm flipH="1">
              <a:off x="3648" y="2046"/>
              <a:ext cx="1248" cy="480"/>
            </a:xfrm>
            <a:prstGeom prst="cube">
              <a:avLst>
                <a:gd name="adj" fmla="val 91454"/>
              </a:avLst>
            </a:prstGeom>
            <a:gradFill rotWithShape="1">
              <a:gsLst>
                <a:gs pos="0">
                  <a:schemeClr val="bg1">
                    <a:gamma/>
                    <a:shade val="0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0501" name="Picture 2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"/>
              <a:ext cx="256" cy="19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02" name="AutoShape 22"/>
            <p:cNvSpPr>
              <a:spLocks noChangeArrowheads="1"/>
            </p:cNvSpPr>
            <p:nvPr/>
          </p:nvSpPr>
          <p:spPr bwMode="auto">
            <a:xfrm flipH="1">
              <a:off x="3360" y="3066"/>
              <a:ext cx="1488" cy="480"/>
            </a:xfrm>
            <a:prstGeom prst="cube">
              <a:avLst>
                <a:gd name="adj" fmla="val 72500"/>
              </a:avLst>
            </a:prstGeom>
            <a:gradFill rotWithShape="1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3" name="AutoShape 23"/>
            <p:cNvSpPr>
              <a:spLocks noChangeArrowheads="1"/>
            </p:cNvSpPr>
            <p:nvPr/>
          </p:nvSpPr>
          <p:spPr bwMode="auto">
            <a:xfrm>
              <a:off x="3600" y="522"/>
              <a:ext cx="48" cy="2688"/>
            </a:xfrm>
            <a:prstGeom prst="can">
              <a:avLst>
                <a:gd name="adj" fmla="val 52370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4" name="AutoShape 24"/>
            <p:cNvSpPr>
              <a:spLocks noChangeArrowheads="1"/>
            </p:cNvSpPr>
            <p:nvPr/>
          </p:nvSpPr>
          <p:spPr bwMode="auto">
            <a:xfrm rot="16200000" flipH="1">
              <a:off x="3648" y="2106"/>
              <a:ext cx="48" cy="336"/>
            </a:xfrm>
            <a:prstGeom prst="can">
              <a:avLst>
                <a:gd name="adj" fmla="val 6546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AutoShape 25"/>
            <p:cNvSpPr>
              <a:spLocks noChangeArrowheads="1"/>
            </p:cNvSpPr>
            <p:nvPr/>
          </p:nvSpPr>
          <p:spPr bwMode="auto">
            <a:xfrm rot="16200000" flipH="1">
              <a:off x="3861" y="747"/>
              <a:ext cx="48" cy="749"/>
            </a:xfrm>
            <a:prstGeom prst="can">
              <a:avLst>
                <a:gd name="adj" fmla="val 14593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Rectangle 26"/>
            <p:cNvSpPr>
              <a:spLocks noChangeArrowheads="1"/>
            </p:cNvSpPr>
            <p:nvPr/>
          </p:nvSpPr>
          <p:spPr bwMode="auto">
            <a:xfrm>
              <a:off x="3552" y="1068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Rectangle 27"/>
            <p:cNvSpPr>
              <a:spLocks noChangeArrowheads="1"/>
            </p:cNvSpPr>
            <p:nvPr/>
          </p:nvSpPr>
          <p:spPr bwMode="auto">
            <a:xfrm>
              <a:off x="3552" y="2223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28"/>
            <p:cNvSpPr>
              <a:spLocks noChangeArrowheads="1"/>
            </p:cNvSpPr>
            <p:nvPr/>
          </p:nvSpPr>
          <p:spPr bwMode="auto">
            <a:xfrm>
              <a:off x="3945" y="1389"/>
              <a:ext cx="672" cy="245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Rectangle 29"/>
            <p:cNvSpPr>
              <a:spLocks noChangeArrowheads="1"/>
            </p:cNvSpPr>
            <p:nvPr/>
          </p:nvSpPr>
          <p:spPr bwMode="auto">
            <a:xfrm>
              <a:off x="4207" y="1073"/>
              <a:ext cx="144" cy="96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0510" name="Picture 30" descr="den conCutou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3" y="2718"/>
              <a:ext cx="633" cy="6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11" name="Freeform 31"/>
            <p:cNvSpPr>
              <a:spLocks/>
            </p:cNvSpPr>
            <p:nvPr/>
          </p:nvSpPr>
          <p:spPr bwMode="auto">
            <a:xfrm>
              <a:off x="3945" y="1386"/>
              <a:ext cx="672" cy="1008"/>
            </a:xfrm>
            <a:custGeom>
              <a:avLst/>
              <a:gdLst>
                <a:gd name="T0" fmla="*/ 0 w 864"/>
                <a:gd name="T1" fmla="*/ 172 h 1188"/>
                <a:gd name="T2" fmla="*/ 48 w 864"/>
                <a:gd name="T3" fmla="*/ 220 h 1188"/>
                <a:gd name="T4" fmla="*/ 45 w 864"/>
                <a:gd name="T5" fmla="*/ 1081 h 1188"/>
                <a:gd name="T6" fmla="*/ 84 w 864"/>
                <a:gd name="T7" fmla="*/ 1120 h 1188"/>
                <a:gd name="T8" fmla="*/ 141 w 864"/>
                <a:gd name="T9" fmla="*/ 1147 h 1188"/>
                <a:gd name="T10" fmla="*/ 228 w 864"/>
                <a:gd name="T11" fmla="*/ 1171 h 1188"/>
                <a:gd name="T12" fmla="*/ 333 w 864"/>
                <a:gd name="T13" fmla="*/ 1186 h 1188"/>
                <a:gd name="T14" fmla="*/ 452 w 864"/>
                <a:gd name="T15" fmla="*/ 1188 h 1188"/>
                <a:gd name="T16" fmla="*/ 576 w 864"/>
                <a:gd name="T17" fmla="*/ 1180 h 1188"/>
                <a:gd name="T18" fmla="*/ 648 w 864"/>
                <a:gd name="T19" fmla="*/ 1168 h 1188"/>
                <a:gd name="T20" fmla="*/ 726 w 864"/>
                <a:gd name="T21" fmla="*/ 1147 h 1188"/>
                <a:gd name="T22" fmla="*/ 789 w 864"/>
                <a:gd name="T23" fmla="*/ 1114 h 1188"/>
                <a:gd name="T24" fmla="*/ 819 w 864"/>
                <a:gd name="T25" fmla="*/ 1072 h 1188"/>
                <a:gd name="T26" fmla="*/ 816 w 864"/>
                <a:gd name="T27" fmla="*/ 220 h 1188"/>
                <a:gd name="T28" fmla="*/ 864 w 864"/>
                <a:gd name="T29" fmla="*/ 172 h 1188"/>
                <a:gd name="T30" fmla="*/ 856 w 864"/>
                <a:gd name="T31" fmla="*/ 132 h 1188"/>
                <a:gd name="T32" fmla="*/ 844 w 864"/>
                <a:gd name="T33" fmla="*/ 112 h 1188"/>
                <a:gd name="T34" fmla="*/ 816 w 864"/>
                <a:gd name="T35" fmla="*/ 80 h 1188"/>
                <a:gd name="T36" fmla="*/ 708 w 864"/>
                <a:gd name="T37" fmla="*/ 32 h 1188"/>
                <a:gd name="T38" fmla="*/ 612 w 864"/>
                <a:gd name="T39" fmla="*/ 12 h 1188"/>
                <a:gd name="T40" fmla="*/ 536 w 864"/>
                <a:gd name="T41" fmla="*/ 4 h 1188"/>
                <a:gd name="T42" fmla="*/ 392 w 864"/>
                <a:gd name="T43" fmla="*/ 0 h 1188"/>
                <a:gd name="T44" fmla="*/ 240 w 864"/>
                <a:gd name="T45" fmla="*/ 16 h 1188"/>
                <a:gd name="T46" fmla="*/ 108 w 864"/>
                <a:gd name="T47" fmla="*/ 48 h 1188"/>
                <a:gd name="T48" fmla="*/ 56 w 864"/>
                <a:gd name="T49" fmla="*/ 80 h 1188"/>
                <a:gd name="T50" fmla="*/ 12 w 864"/>
                <a:gd name="T51" fmla="*/ 116 h 1188"/>
                <a:gd name="T52" fmla="*/ 0 w 864"/>
                <a:gd name="T53" fmla="*/ 172 h 1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64" h="1188">
                  <a:moveTo>
                    <a:pt x="0" y="172"/>
                  </a:moveTo>
                  <a:lnTo>
                    <a:pt x="48" y="220"/>
                  </a:lnTo>
                  <a:lnTo>
                    <a:pt x="45" y="1081"/>
                  </a:lnTo>
                  <a:lnTo>
                    <a:pt x="84" y="1120"/>
                  </a:lnTo>
                  <a:lnTo>
                    <a:pt x="141" y="1147"/>
                  </a:lnTo>
                  <a:lnTo>
                    <a:pt x="228" y="1171"/>
                  </a:lnTo>
                  <a:lnTo>
                    <a:pt x="333" y="1186"/>
                  </a:lnTo>
                  <a:lnTo>
                    <a:pt x="452" y="1188"/>
                  </a:lnTo>
                  <a:lnTo>
                    <a:pt x="576" y="1180"/>
                  </a:lnTo>
                  <a:lnTo>
                    <a:pt x="648" y="1168"/>
                  </a:lnTo>
                  <a:lnTo>
                    <a:pt x="726" y="1147"/>
                  </a:lnTo>
                  <a:lnTo>
                    <a:pt x="789" y="1114"/>
                  </a:lnTo>
                  <a:lnTo>
                    <a:pt x="819" y="1072"/>
                  </a:lnTo>
                  <a:lnTo>
                    <a:pt x="816" y="220"/>
                  </a:lnTo>
                  <a:lnTo>
                    <a:pt x="864" y="172"/>
                  </a:lnTo>
                  <a:lnTo>
                    <a:pt x="856" y="132"/>
                  </a:lnTo>
                  <a:lnTo>
                    <a:pt x="844" y="112"/>
                  </a:lnTo>
                  <a:lnTo>
                    <a:pt x="816" y="80"/>
                  </a:lnTo>
                  <a:lnTo>
                    <a:pt x="708" y="32"/>
                  </a:lnTo>
                  <a:lnTo>
                    <a:pt x="612" y="12"/>
                  </a:lnTo>
                  <a:lnTo>
                    <a:pt x="536" y="4"/>
                  </a:lnTo>
                  <a:lnTo>
                    <a:pt x="392" y="0"/>
                  </a:lnTo>
                  <a:lnTo>
                    <a:pt x="240" y="16"/>
                  </a:lnTo>
                  <a:lnTo>
                    <a:pt x="108" y="48"/>
                  </a:lnTo>
                  <a:lnTo>
                    <a:pt x="56" y="80"/>
                  </a:lnTo>
                  <a:lnTo>
                    <a:pt x="12" y="116"/>
                  </a:lnTo>
                  <a:lnTo>
                    <a:pt x="0" y="172"/>
                  </a:lnTo>
                  <a:close/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6699FF">
                          <a:alpha val="49001"/>
                        </a:srgbClr>
                      </a:gs>
                      <a:gs pos="50000">
                        <a:schemeClr val="bg1"/>
                      </a:gs>
                      <a:gs pos="100000">
                        <a:srgbClr val="6699FF">
                          <a:alpha val="49001"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32"/>
            <p:cNvSpPr>
              <a:spLocks noChangeArrowheads="1"/>
            </p:cNvSpPr>
            <p:nvPr/>
          </p:nvSpPr>
          <p:spPr bwMode="auto">
            <a:xfrm>
              <a:off x="3984" y="1801"/>
              <a:ext cx="585" cy="182"/>
            </a:xfrm>
            <a:prstGeom prst="ellipse">
              <a:avLst/>
            </a:prstGeom>
            <a:gradFill rotWithShape="1">
              <a:gsLst>
                <a:gs pos="0">
                  <a:srgbClr val="66CCFF">
                    <a:gamma/>
                    <a:shade val="60392"/>
                    <a:invGamma/>
                  </a:srgbClr>
                </a:gs>
                <a:gs pos="50000">
                  <a:srgbClr val="66CCFF">
                    <a:alpha val="999"/>
                  </a:srgbClr>
                </a:gs>
                <a:gs pos="100000">
                  <a:srgbClr val="66CCFF">
                    <a:gamma/>
                    <a:shade val="60392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3" name="Freeform 33"/>
            <p:cNvSpPr>
              <a:spLocks/>
            </p:cNvSpPr>
            <p:nvPr/>
          </p:nvSpPr>
          <p:spPr bwMode="auto">
            <a:xfrm>
              <a:off x="3984" y="1920"/>
              <a:ext cx="592" cy="448"/>
            </a:xfrm>
            <a:custGeom>
              <a:avLst/>
              <a:gdLst>
                <a:gd name="T0" fmla="*/ 4 w 592"/>
                <a:gd name="T1" fmla="*/ 0 h 640"/>
                <a:gd name="T2" fmla="*/ 60 w 592"/>
                <a:gd name="T3" fmla="*/ 40 h 640"/>
                <a:gd name="T4" fmla="*/ 244 w 592"/>
                <a:gd name="T5" fmla="*/ 84 h 640"/>
                <a:gd name="T6" fmla="*/ 400 w 592"/>
                <a:gd name="T7" fmla="*/ 76 h 640"/>
                <a:gd name="T8" fmla="*/ 536 w 592"/>
                <a:gd name="T9" fmla="*/ 44 h 640"/>
                <a:gd name="T10" fmla="*/ 592 w 592"/>
                <a:gd name="T11" fmla="*/ 0 h 640"/>
                <a:gd name="T12" fmla="*/ 584 w 592"/>
                <a:gd name="T13" fmla="*/ 544 h 640"/>
                <a:gd name="T14" fmla="*/ 568 w 592"/>
                <a:gd name="T15" fmla="*/ 572 h 640"/>
                <a:gd name="T16" fmla="*/ 532 w 592"/>
                <a:gd name="T17" fmla="*/ 596 h 640"/>
                <a:gd name="T18" fmla="*/ 396 w 592"/>
                <a:gd name="T19" fmla="*/ 632 h 640"/>
                <a:gd name="T20" fmla="*/ 240 w 592"/>
                <a:gd name="T21" fmla="*/ 640 h 640"/>
                <a:gd name="T22" fmla="*/ 92 w 592"/>
                <a:gd name="T23" fmla="*/ 608 h 640"/>
                <a:gd name="T24" fmla="*/ 48 w 592"/>
                <a:gd name="T25" fmla="*/ 588 h 640"/>
                <a:gd name="T26" fmla="*/ 0 w 592"/>
                <a:gd name="T27" fmla="*/ 552 h 640"/>
                <a:gd name="T28" fmla="*/ 4 w 592"/>
                <a:gd name="T29" fmla="*/ 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92" h="640">
                  <a:moveTo>
                    <a:pt x="4" y="0"/>
                  </a:moveTo>
                  <a:lnTo>
                    <a:pt x="60" y="40"/>
                  </a:lnTo>
                  <a:lnTo>
                    <a:pt x="244" y="84"/>
                  </a:lnTo>
                  <a:lnTo>
                    <a:pt x="400" y="76"/>
                  </a:lnTo>
                  <a:lnTo>
                    <a:pt x="536" y="44"/>
                  </a:lnTo>
                  <a:lnTo>
                    <a:pt x="592" y="0"/>
                  </a:lnTo>
                  <a:lnTo>
                    <a:pt x="584" y="544"/>
                  </a:lnTo>
                  <a:lnTo>
                    <a:pt x="568" y="572"/>
                  </a:lnTo>
                  <a:lnTo>
                    <a:pt x="532" y="596"/>
                  </a:lnTo>
                  <a:lnTo>
                    <a:pt x="396" y="632"/>
                  </a:lnTo>
                  <a:lnTo>
                    <a:pt x="240" y="640"/>
                  </a:lnTo>
                  <a:lnTo>
                    <a:pt x="92" y="608"/>
                  </a:lnTo>
                  <a:lnTo>
                    <a:pt x="48" y="588"/>
                  </a:lnTo>
                  <a:lnTo>
                    <a:pt x="0" y="55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66CCFF">
                    <a:alpha val="55000"/>
                  </a:srgbClr>
                </a:gs>
                <a:gs pos="100000">
                  <a:srgbClr val="66CCFF">
                    <a:gamma/>
                    <a:tint val="63529"/>
                    <a:invGamma/>
                    <a:alpha val="41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AutoShape 4"/>
          <p:cNvSpPr>
            <a:spLocks noChangeArrowheads="1"/>
          </p:cNvSpPr>
          <p:nvPr/>
        </p:nvSpPr>
        <p:spPr bwMode="auto">
          <a:xfrm>
            <a:off x="72390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0 phút</a:t>
            </a:r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0 phút</a:t>
            </a:r>
          </a:p>
        </p:txBody>
      </p:sp>
      <p:pic>
        <p:nvPicPr>
          <p:cNvPr id="21510" name="Picture 6" descr="Flame-04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3857625"/>
            <a:ext cx="762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1" name="AutoShape 7"/>
          <p:cNvSpPr>
            <a:spLocks noChangeArrowheads="1"/>
          </p:cNvSpPr>
          <p:nvPr/>
        </p:nvSpPr>
        <p:spPr bwMode="auto">
          <a:xfrm flipH="1">
            <a:off x="1905000" y="3257550"/>
            <a:ext cx="1981200" cy="762000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38175"/>
            <a:ext cx="406400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3" name="AutoShape 9"/>
          <p:cNvSpPr>
            <a:spLocks noChangeArrowheads="1"/>
          </p:cNvSpPr>
          <p:nvPr/>
        </p:nvSpPr>
        <p:spPr bwMode="auto">
          <a:xfrm flipH="1">
            <a:off x="1447800" y="4876800"/>
            <a:ext cx="2362200" cy="762000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AutoShape 10"/>
          <p:cNvSpPr>
            <a:spLocks noChangeArrowheads="1"/>
          </p:cNvSpPr>
          <p:nvPr/>
        </p:nvSpPr>
        <p:spPr bwMode="auto">
          <a:xfrm>
            <a:off x="1828800" y="838200"/>
            <a:ext cx="76200" cy="4267200"/>
          </a:xfrm>
          <a:prstGeom prst="can">
            <a:avLst>
              <a:gd name="adj" fmla="val 52370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AutoShape 11"/>
          <p:cNvSpPr>
            <a:spLocks noChangeArrowheads="1"/>
          </p:cNvSpPr>
          <p:nvPr/>
        </p:nvSpPr>
        <p:spPr bwMode="auto">
          <a:xfrm rot="16200000" flipH="1">
            <a:off x="1905000" y="3352800"/>
            <a:ext cx="76200" cy="533400"/>
          </a:xfrm>
          <a:prstGeom prst="can">
            <a:avLst>
              <a:gd name="adj" fmla="val 6546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AutoShape 12"/>
          <p:cNvSpPr>
            <a:spLocks noChangeArrowheads="1"/>
          </p:cNvSpPr>
          <p:nvPr/>
        </p:nvSpPr>
        <p:spPr bwMode="auto">
          <a:xfrm rot="16200000" flipH="1">
            <a:off x="2242344" y="1196181"/>
            <a:ext cx="76200" cy="1189038"/>
          </a:xfrm>
          <a:prstGeom prst="can">
            <a:avLst>
              <a:gd name="adj" fmla="val 14593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1752600" y="1704975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1752600" y="3538538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2906713" y="2066925"/>
            <a:ext cx="1587" cy="822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Oval 16"/>
          <p:cNvSpPr>
            <a:spLocks noChangeArrowheads="1"/>
          </p:cNvSpPr>
          <p:nvPr/>
        </p:nvSpPr>
        <p:spPr bwMode="auto">
          <a:xfrm>
            <a:off x="2376488" y="2214563"/>
            <a:ext cx="1066800" cy="388937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2792413" y="1697038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522" name="Picture 18" descr="den conCutou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4324350"/>
            <a:ext cx="1004887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23" name="Freeform 19"/>
          <p:cNvSpPr>
            <a:spLocks/>
          </p:cNvSpPr>
          <p:nvPr/>
        </p:nvSpPr>
        <p:spPr bwMode="auto">
          <a:xfrm>
            <a:off x="2376488" y="2209800"/>
            <a:ext cx="1066800" cy="1600200"/>
          </a:xfrm>
          <a:custGeom>
            <a:avLst/>
            <a:gdLst>
              <a:gd name="T0" fmla="*/ 0 w 864"/>
              <a:gd name="T1" fmla="*/ 172 h 1188"/>
              <a:gd name="T2" fmla="*/ 48 w 864"/>
              <a:gd name="T3" fmla="*/ 220 h 1188"/>
              <a:gd name="T4" fmla="*/ 45 w 864"/>
              <a:gd name="T5" fmla="*/ 1081 h 1188"/>
              <a:gd name="T6" fmla="*/ 84 w 864"/>
              <a:gd name="T7" fmla="*/ 1120 h 1188"/>
              <a:gd name="T8" fmla="*/ 141 w 864"/>
              <a:gd name="T9" fmla="*/ 1147 h 1188"/>
              <a:gd name="T10" fmla="*/ 228 w 864"/>
              <a:gd name="T11" fmla="*/ 1171 h 1188"/>
              <a:gd name="T12" fmla="*/ 333 w 864"/>
              <a:gd name="T13" fmla="*/ 1186 h 1188"/>
              <a:gd name="T14" fmla="*/ 452 w 864"/>
              <a:gd name="T15" fmla="*/ 1188 h 1188"/>
              <a:gd name="T16" fmla="*/ 576 w 864"/>
              <a:gd name="T17" fmla="*/ 1180 h 1188"/>
              <a:gd name="T18" fmla="*/ 648 w 864"/>
              <a:gd name="T19" fmla="*/ 1168 h 1188"/>
              <a:gd name="T20" fmla="*/ 726 w 864"/>
              <a:gd name="T21" fmla="*/ 1147 h 1188"/>
              <a:gd name="T22" fmla="*/ 789 w 864"/>
              <a:gd name="T23" fmla="*/ 1114 h 1188"/>
              <a:gd name="T24" fmla="*/ 819 w 864"/>
              <a:gd name="T25" fmla="*/ 1072 h 1188"/>
              <a:gd name="T26" fmla="*/ 816 w 864"/>
              <a:gd name="T27" fmla="*/ 220 h 1188"/>
              <a:gd name="T28" fmla="*/ 864 w 864"/>
              <a:gd name="T29" fmla="*/ 172 h 1188"/>
              <a:gd name="T30" fmla="*/ 856 w 864"/>
              <a:gd name="T31" fmla="*/ 132 h 1188"/>
              <a:gd name="T32" fmla="*/ 844 w 864"/>
              <a:gd name="T33" fmla="*/ 112 h 1188"/>
              <a:gd name="T34" fmla="*/ 816 w 864"/>
              <a:gd name="T35" fmla="*/ 80 h 1188"/>
              <a:gd name="T36" fmla="*/ 708 w 864"/>
              <a:gd name="T37" fmla="*/ 32 h 1188"/>
              <a:gd name="T38" fmla="*/ 612 w 864"/>
              <a:gd name="T39" fmla="*/ 12 h 1188"/>
              <a:gd name="T40" fmla="*/ 536 w 864"/>
              <a:gd name="T41" fmla="*/ 4 h 1188"/>
              <a:gd name="T42" fmla="*/ 392 w 864"/>
              <a:gd name="T43" fmla="*/ 0 h 1188"/>
              <a:gd name="T44" fmla="*/ 240 w 864"/>
              <a:gd name="T45" fmla="*/ 16 h 1188"/>
              <a:gd name="T46" fmla="*/ 108 w 864"/>
              <a:gd name="T47" fmla="*/ 48 h 1188"/>
              <a:gd name="T48" fmla="*/ 56 w 864"/>
              <a:gd name="T49" fmla="*/ 80 h 1188"/>
              <a:gd name="T50" fmla="*/ 12 w 864"/>
              <a:gd name="T51" fmla="*/ 116 h 1188"/>
              <a:gd name="T52" fmla="*/ 0 w 864"/>
              <a:gd name="T53" fmla="*/ 172 h 1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524" name="Picture 20" descr="Flame-04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463" y="3848100"/>
            <a:ext cx="762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25" name="AutoShape 21"/>
          <p:cNvSpPr>
            <a:spLocks noChangeArrowheads="1"/>
          </p:cNvSpPr>
          <p:nvPr/>
        </p:nvSpPr>
        <p:spPr bwMode="auto">
          <a:xfrm flipH="1">
            <a:off x="5791200" y="3248025"/>
            <a:ext cx="1981200" cy="762000"/>
          </a:xfrm>
          <a:prstGeom prst="cube">
            <a:avLst>
              <a:gd name="adj" fmla="val 91454"/>
            </a:avLst>
          </a:prstGeom>
          <a:gradFill rotWithShape="1">
            <a:gsLst>
              <a:gs pos="0">
                <a:schemeClr val="bg1">
                  <a:gamma/>
                  <a:shade val="0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526" name="Picture 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609600"/>
            <a:ext cx="406400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27" name="AutoShape 23"/>
          <p:cNvSpPr>
            <a:spLocks noChangeArrowheads="1"/>
          </p:cNvSpPr>
          <p:nvPr/>
        </p:nvSpPr>
        <p:spPr bwMode="auto">
          <a:xfrm flipH="1">
            <a:off x="5334000" y="4867275"/>
            <a:ext cx="2362200" cy="762000"/>
          </a:xfrm>
          <a:prstGeom prst="cube">
            <a:avLst>
              <a:gd name="adj" fmla="val 72500"/>
            </a:avLst>
          </a:prstGeom>
          <a:gradFill rotWithShape="1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AutoShape 24"/>
          <p:cNvSpPr>
            <a:spLocks noChangeArrowheads="1"/>
          </p:cNvSpPr>
          <p:nvPr/>
        </p:nvSpPr>
        <p:spPr bwMode="auto">
          <a:xfrm>
            <a:off x="5715000" y="828675"/>
            <a:ext cx="76200" cy="4267200"/>
          </a:xfrm>
          <a:prstGeom prst="can">
            <a:avLst>
              <a:gd name="adj" fmla="val 52370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AutoShape 25"/>
          <p:cNvSpPr>
            <a:spLocks noChangeArrowheads="1"/>
          </p:cNvSpPr>
          <p:nvPr/>
        </p:nvSpPr>
        <p:spPr bwMode="auto">
          <a:xfrm rot="16200000" flipH="1">
            <a:off x="5791200" y="3343275"/>
            <a:ext cx="76200" cy="533400"/>
          </a:xfrm>
          <a:prstGeom prst="can">
            <a:avLst>
              <a:gd name="adj" fmla="val 6546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AutoShape 26"/>
          <p:cNvSpPr>
            <a:spLocks noChangeArrowheads="1"/>
          </p:cNvSpPr>
          <p:nvPr/>
        </p:nvSpPr>
        <p:spPr bwMode="auto">
          <a:xfrm rot="16200000" flipH="1">
            <a:off x="6128544" y="1186656"/>
            <a:ext cx="76200" cy="1189038"/>
          </a:xfrm>
          <a:prstGeom prst="can">
            <a:avLst>
              <a:gd name="adj" fmla="val 14593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5638800" y="1695450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5638800" y="3529013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>
            <a:off x="6792913" y="1247775"/>
            <a:ext cx="0" cy="1638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Oval 30"/>
          <p:cNvSpPr>
            <a:spLocks noChangeArrowheads="1"/>
          </p:cNvSpPr>
          <p:nvPr/>
        </p:nvSpPr>
        <p:spPr bwMode="auto">
          <a:xfrm>
            <a:off x="6262688" y="2205038"/>
            <a:ext cx="1066800" cy="388937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6678613" y="1703388"/>
            <a:ext cx="228600" cy="1524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536" name="Picture 32" descr="den conCutou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513" y="4314825"/>
            <a:ext cx="1004887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37" name="Freeform 33"/>
          <p:cNvSpPr>
            <a:spLocks/>
          </p:cNvSpPr>
          <p:nvPr/>
        </p:nvSpPr>
        <p:spPr bwMode="auto">
          <a:xfrm>
            <a:off x="6262688" y="2200275"/>
            <a:ext cx="1066800" cy="1600200"/>
          </a:xfrm>
          <a:custGeom>
            <a:avLst/>
            <a:gdLst>
              <a:gd name="T0" fmla="*/ 0 w 864"/>
              <a:gd name="T1" fmla="*/ 172 h 1188"/>
              <a:gd name="T2" fmla="*/ 48 w 864"/>
              <a:gd name="T3" fmla="*/ 220 h 1188"/>
              <a:gd name="T4" fmla="*/ 45 w 864"/>
              <a:gd name="T5" fmla="*/ 1081 h 1188"/>
              <a:gd name="T6" fmla="*/ 84 w 864"/>
              <a:gd name="T7" fmla="*/ 1120 h 1188"/>
              <a:gd name="T8" fmla="*/ 141 w 864"/>
              <a:gd name="T9" fmla="*/ 1147 h 1188"/>
              <a:gd name="T10" fmla="*/ 228 w 864"/>
              <a:gd name="T11" fmla="*/ 1171 h 1188"/>
              <a:gd name="T12" fmla="*/ 333 w 864"/>
              <a:gd name="T13" fmla="*/ 1186 h 1188"/>
              <a:gd name="T14" fmla="*/ 452 w 864"/>
              <a:gd name="T15" fmla="*/ 1188 h 1188"/>
              <a:gd name="T16" fmla="*/ 576 w 864"/>
              <a:gd name="T17" fmla="*/ 1180 h 1188"/>
              <a:gd name="T18" fmla="*/ 648 w 864"/>
              <a:gd name="T19" fmla="*/ 1168 h 1188"/>
              <a:gd name="T20" fmla="*/ 726 w 864"/>
              <a:gd name="T21" fmla="*/ 1147 h 1188"/>
              <a:gd name="T22" fmla="*/ 789 w 864"/>
              <a:gd name="T23" fmla="*/ 1114 h 1188"/>
              <a:gd name="T24" fmla="*/ 819 w 864"/>
              <a:gd name="T25" fmla="*/ 1072 h 1188"/>
              <a:gd name="T26" fmla="*/ 816 w 864"/>
              <a:gd name="T27" fmla="*/ 220 h 1188"/>
              <a:gd name="T28" fmla="*/ 864 w 864"/>
              <a:gd name="T29" fmla="*/ 172 h 1188"/>
              <a:gd name="T30" fmla="*/ 856 w 864"/>
              <a:gd name="T31" fmla="*/ 132 h 1188"/>
              <a:gd name="T32" fmla="*/ 844 w 864"/>
              <a:gd name="T33" fmla="*/ 112 h 1188"/>
              <a:gd name="T34" fmla="*/ 816 w 864"/>
              <a:gd name="T35" fmla="*/ 80 h 1188"/>
              <a:gd name="T36" fmla="*/ 708 w 864"/>
              <a:gd name="T37" fmla="*/ 32 h 1188"/>
              <a:gd name="T38" fmla="*/ 612 w 864"/>
              <a:gd name="T39" fmla="*/ 12 h 1188"/>
              <a:gd name="T40" fmla="*/ 536 w 864"/>
              <a:gd name="T41" fmla="*/ 4 h 1188"/>
              <a:gd name="T42" fmla="*/ 392 w 864"/>
              <a:gd name="T43" fmla="*/ 0 h 1188"/>
              <a:gd name="T44" fmla="*/ 240 w 864"/>
              <a:gd name="T45" fmla="*/ 16 h 1188"/>
              <a:gd name="T46" fmla="*/ 108 w 864"/>
              <a:gd name="T47" fmla="*/ 48 h 1188"/>
              <a:gd name="T48" fmla="*/ 56 w 864"/>
              <a:gd name="T49" fmla="*/ 80 h 1188"/>
              <a:gd name="T50" fmla="*/ 12 w 864"/>
              <a:gd name="T51" fmla="*/ 116 h 1188"/>
              <a:gd name="T52" fmla="*/ 0 w 864"/>
              <a:gd name="T53" fmla="*/ 172 h 1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864" h="1188">
                <a:moveTo>
                  <a:pt x="0" y="172"/>
                </a:moveTo>
                <a:lnTo>
                  <a:pt x="48" y="220"/>
                </a:lnTo>
                <a:lnTo>
                  <a:pt x="45" y="1081"/>
                </a:lnTo>
                <a:lnTo>
                  <a:pt x="84" y="1120"/>
                </a:lnTo>
                <a:lnTo>
                  <a:pt x="141" y="1147"/>
                </a:lnTo>
                <a:lnTo>
                  <a:pt x="228" y="1171"/>
                </a:lnTo>
                <a:lnTo>
                  <a:pt x="333" y="1186"/>
                </a:lnTo>
                <a:lnTo>
                  <a:pt x="452" y="1188"/>
                </a:lnTo>
                <a:lnTo>
                  <a:pt x="576" y="1180"/>
                </a:lnTo>
                <a:lnTo>
                  <a:pt x="648" y="1168"/>
                </a:lnTo>
                <a:lnTo>
                  <a:pt x="726" y="1147"/>
                </a:lnTo>
                <a:lnTo>
                  <a:pt x="789" y="1114"/>
                </a:lnTo>
                <a:lnTo>
                  <a:pt x="819" y="1072"/>
                </a:lnTo>
                <a:lnTo>
                  <a:pt x="816" y="220"/>
                </a:lnTo>
                <a:lnTo>
                  <a:pt x="864" y="172"/>
                </a:lnTo>
                <a:lnTo>
                  <a:pt x="856" y="132"/>
                </a:lnTo>
                <a:lnTo>
                  <a:pt x="844" y="112"/>
                </a:lnTo>
                <a:lnTo>
                  <a:pt x="816" y="80"/>
                </a:lnTo>
                <a:lnTo>
                  <a:pt x="708" y="32"/>
                </a:lnTo>
                <a:lnTo>
                  <a:pt x="612" y="12"/>
                </a:lnTo>
                <a:lnTo>
                  <a:pt x="536" y="4"/>
                </a:lnTo>
                <a:lnTo>
                  <a:pt x="392" y="0"/>
                </a:lnTo>
                <a:lnTo>
                  <a:pt x="240" y="16"/>
                </a:lnTo>
                <a:lnTo>
                  <a:pt x="108" y="48"/>
                </a:lnTo>
                <a:lnTo>
                  <a:pt x="56" y="80"/>
                </a:lnTo>
                <a:lnTo>
                  <a:pt x="12" y="116"/>
                </a:lnTo>
                <a:lnTo>
                  <a:pt x="0" y="172"/>
                </a:lnTo>
                <a:close/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>
                        <a:alpha val="49001"/>
                      </a:srgbClr>
                    </a:gs>
                    <a:gs pos="50000">
                      <a:schemeClr val="bg1"/>
                    </a:gs>
                    <a:gs pos="100000">
                      <a:srgbClr val="6699FF">
                        <a:alpha val="49001"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8" name="AutoShape 34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1 phút</a:t>
            </a:r>
          </a:p>
        </p:txBody>
      </p:sp>
      <p:sp>
        <p:nvSpPr>
          <p:cNvPr id="21539" name="AutoShape 35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2 phút</a:t>
            </a:r>
          </a:p>
        </p:txBody>
      </p:sp>
      <p:sp>
        <p:nvSpPr>
          <p:cNvPr id="21540" name="AutoShape 36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3 phút</a:t>
            </a:r>
          </a:p>
        </p:txBody>
      </p:sp>
      <p:sp>
        <p:nvSpPr>
          <p:cNvPr id="21541" name="AutoShape 37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4 phút</a:t>
            </a:r>
          </a:p>
        </p:txBody>
      </p:sp>
      <p:sp>
        <p:nvSpPr>
          <p:cNvPr id="21542" name="AutoShape 38"/>
          <p:cNvSpPr>
            <a:spLocks noChangeArrowheads="1"/>
          </p:cNvSpPr>
          <p:nvPr/>
        </p:nvSpPr>
        <p:spPr bwMode="auto">
          <a:xfrm>
            <a:off x="152400" y="685800"/>
            <a:ext cx="1447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5 phút</a:t>
            </a:r>
          </a:p>
        </p:txBody>
      </p:sp>
      <p:sp>
        <p:nvSpPr>
          <p:cNvPr id="21543" name="AutoShape 39"/>
          <p:cNvSpPr>
            <a:spLocks noChangeArrowheads="1"/>
          </p:cNvSpPr>
          <p:nvPr/>
        </p:nvSpPr>
        <p:spPr bwMode="auto">
          <a:xfrm>
            <a:off x="72390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1 phút</a:t>
            </a:r>
          </a:p>
        </p:txBody>
      </p:sp>
      <p:sp>
        <p:nvSpPr>
          <p:cNvPr id="21544" name="AutoShape 40"/>
          <p:cNvSpPr>
            <a:spLocks noChangeArrowheads="1"/>
          </p:cNvSpPr>
          <p:nvPr/>
        </p:nvSpPr>
        <p:spPr bwMode="auto">
          <a:xfrm>
            <a:off x="72390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2 phút</a:t>
            </a:r>
          </a:p>
        </p:txBody>
      </p:sp>
      <p:sp>
        <p:nvSpPr>
          <p:cNvPr id="21545" name="AutoShape 41"/>
          <p:cNvSpPr>
            <a:spLocks noChangeArrowheads="1"/>
          </p:cNvSpPr>
          <p:nvPr/>
        </p:nvSpPr>
        <p:spPr bwMode="auto">
          <a:xfrm>
            <a:off x="72390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3 phút</a:t>
            </a:r>
          </a:p>
        </p:txBody>
      </p:sp>
      <p:sp>
        <p:nvSpPr>
          <p:cNvPr id="21546" name="AutoShape 42"/>
          <p:cNvSpPr>
            <a:spLocks noChangeArrowheads="1"/>
          </p:cNvSpPr>
          <p:nvPr/>
        </p:nvSpPr>
        <p:spPr bwMode="auto">
          <a:xfrm>
            <a:off x="72390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4 phút</a:t>
            </a:r>
          </a:p>
        </p:txBody>
      </p:sp>
      <p:sp>
        <p:nvSpPr>
          <p:cNvPr id="21547" name="AutoShape 43"/>
          <p:cNvSpPr>
            <a:spLocks noChangeArrowheads="1"/>
          </p:cNvSpPr>
          <p:nvPr/>
        </p:nvSpPr>
        <p:spPr bwMode="auto">
          <a:xfrm>
            <a:off x="72390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 5 phút </a:t>
            </a:r>
          </a:p>
        </p:txBody>
      </p:sp>
      <p:sp>
        <p:nvSpPr>
          <p:cNvPr id="21548" name="AutoShape 44"/>
          <p:cNvSpPr>
            <a:spLocks noChangeArrowheads="1"/>
          </p:cNvSpPr>
          <p:nvPr/>
        </p:nvSpPr>
        <p:spPr bwMode="auto">
          <a:xfrm>
            <a:off x="72390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6 phút</a:t>
            </a:r>
          </a:p>
        </p:txBody>
      </p:sp>
      <p:sp>
        <p:nvSpPr>
          <p:cNvPr id="21549" name="AutoShape 45"/>
          <p:cNvSpPr>
            <a:spLocks noChangeArrowheads="1"/>
          </p:cNvSpPr>
          <p:nvPr/>
        </p:nvSpPr>
        <p:spPr bwMode="auto">
          <a:xfrm>
            <a:off x="72390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7 phút</a:t>
            </a:r>
          </a:p>
        </p:txBody>
      </p:sp>
      <p:sp>
        <p:nvSpPr>
          <p:cNvPr id="21550" name="AutoShape 46"/>
          <p:cNvSpPr>
            <a:spLocks noChangeArrowheads="1"/>
          </p:cNvSpPr>
          <p:nvPr/>
        </p:nvSpPr>
        <p:spPr bwMode="auto">
          <a:xfrm>
            <a:off x="72390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8 phút</a:t>
            </a:r>
          </a:p>
        </p:txBody>
      </p:sp>
      <p:sp>
        <p:nvSpPr>
          <p:cNvPr id="21551" name="AutoShape 47"/>
          <p:cNvSpPr>
            <a:spLocks noChangeArrowheads="1"/>
          </p:cNvSpPr>
          <p:nvPr/>
        </p:nvSpPr>
        <p:spPr bwMode="auto">
          <a:xfrm>
            <a:off x="72390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9 phút</a:t>
            </a:r>
          </a:p>
        </p:txBody>
      </p:sp>
      <p:sp>
        <p:nvSpPr>
          <p:cNvPr id="21552" name="AutoShape 48"/>
          <p:cNvSpPr>
            <a:spLocks noChangeArrowheads="1"/>
          </p:cNvSpPr>
          <p:nvPr/>
        </p:nvSpPr>
        <p:spPr bwMode="auto">
          <a:xfrm>
            <a:off x="7239000" y="685800"/>
            <a:ext cx="1600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10phút</a:t>
            </a:r>
          </a:p>
        </p:txBody>
      </p:sp>
      <p:sp>
        <p:nvSpPr>
          <p:cNvPr id="21553" name="Line 49"/>
          <p:cNvSpPr>
            <a:spLocks noChangeShapeType="1"/>
          </p:cNvSpPr>
          <p:nvPr/>
        </p:nvSpPr>
        <p:spPr bwMode="auto">
          <a:xfrm>
            <a:off x="2917825" y="2917825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4" name="Text Box 50"/>
          <p:cNvSpPr txBox="1">
            <a:spLocks noChangeArrowheads="1"/>
          </p:cNvSpPr>
          <p:nvPr/>
        </p:nvSpPr>
        <p:spPr bwMode="auto">
          <a:xfrm>
            <a:off x="4267200" y="2438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Arial" panose="020B0604020202020204" pitchFamily="34" charset="0"/>
              </a:rPr>
              <a:t>20</a:t>
            </a:r>
            <a:r>
              <a:rPr lang="en-US" altLang="en-US" sz="2400" baseline="30000">
                <a:cs typeface="Arial" panose="020B0604020202020204" pitchFamily="34" charset="0"/>
              </a:rPr>
              <a:t>0</a:t>
            </a:r>
            <a:r>
              <a:rPr lang="en-US" altLang="en-US" sz="2400">
                <a:cs typeface="Arial" panose="020B0604020202020204" pitchFamily="34" charset="0"/>
              </a:rPr>
              <a:t>C</a:t>
            </a:r>
          </a:p>
        </p:txBody>
      </p:sp>
      <p:sp>
        <p:nvSpPr>
          <p:cNvPr id="21555" name="Line 51"/>
          <p:cNvSpPr>
            <a:spLocks noChangeShapeType="1"/>
          </p:cNvSpPr>
          <p:nvPr/>
        </p:nvSpPr>
        <p:spPr bwMode="auto">
          <a:xfrm>
            <a:off x="2971800" y="2057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6" name="Text Box 52"/>
          <p:cNvSpPr txBox="1">
            <a:spLocks noChangeArrowheads="1"/>
          </p:cNvSpPr>
          <p:nvPr/>
        </p:nvSpPr>
        <p:spPr bwMode="auto">
          <a:xfrm>
            <a:off x="4343400" y="16002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Arial" panose="020B0604020202020204" pitchFamily="34" charset="0"/>
              </a:rPr>
              <a:t>40</a:t>
            </a:r>
            <a:r>
              <a:rPr lang="en-US" altLang="en-US" sz="2400" baseline="30000">
                <a:cs typeface="Arial" panose="020B0604020202020204" pitchFamily="34" charset="0"/>
              </a:rPr>
              <a:t>0</a:t>
            </a:r>
            <a:r>
              <a:rPr lang="en-US" altLang="en-US" sz="2400">
                <a:cs typeface="Arial" panose="020B0604020202020204" pitchFamily="34" charset="0"/>
              </a:rPr>
              <a:t>C</a:t>
            </a:r>
          </a:p>
        </p:txBody>
      </p:sp>
      <p:sp>
        <p:nvSpPr>
          <p:cNvPr id="21557" name="Line 53"/>
          <p:cNvSpPr>
            <a:spLocks noChangeShapeType="1"/>
          </p:cNvSpPr>
          <p:nvPr/>
        </p:nvSpPr>
        <p:spPr bwMode="auto">
          <a:xfrm>
            <a:off x="2971800" y="1219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4343400" y="762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Arial" panose="020B0604020202020204" pitchFamily="34" charset="0"/>
              </a:rPr>
              <a:t>60</a:t>
            </a:r>
            <a:r>
              <a:rPr lang="en-US" altLang="en-US" sz="2400" baseline="30000">
                <a:cs typeface="Arial" panose="020B0604020202020204" pitchFamily="34" charset="0"/>
              </a:rPr>
              <a:t>0</a:t>
            </a:r>
            <a:r>
              <a:rPr lang="en-US" altLang="en-US" sz="2400">
                <a:cs typeface="Arial" panose="020B0604020202020204" pitchFamily="34" charset="0"/>
              </a:rPr>
              <a:t>C</a:t>
            </a:r>
          </a:p>
        </p:txBody>
      </p:sp>
      <p:sp>
        <p:nvSpPr>
          <p:cNvPr id="21559" name="Oval 55"/>
          <p:cNvSpPr>
            <a:spLocks noChangeArrowheads="1"/>
          </p:cNvSpPr>
          <p:nvPr/>
        </p:nvSpPr>
        <p:spPr bwMode="auto">
          <a:xfrm>
            <a:off x="2438400" y="2935288"/>
            <a:ext cx="928688" cy="288925"/>
          </a:xfrm>
          <a:prstGeom prst="ellipse">
            <a:avLst/>
          </a:prstGeom>
          <a:gradFill rotWithShape="1">
            <a:gsLst>
              <a:gs pos="0">
                <a:srgbClr val="66CCFF">
                  <a:gamma/>
                  <a:shade val="60392"/>
                  <a:invGamma/>
                </a:srgbClr>
              </a:gs>
              <a:gs pos="50000">
                <a:srgbClr val="66CCFF">
                  <a:alpha val="999"/>
                </a:srgbClr>
              </a:gs>
              <a:gs pos="100000">
                <a:srgbClr val="66CCFF">
                  <a:gamma/>
                  <a:shade val="60392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60" name="Freeform 56"/>
          <p:cNvSpPr>
            <a:spLocks/>
          </p:cNvSpPr>
          <p:nvPr/>
        </p:nvSpPr>
        <p:spPr bwMode="auto">
          <a:xfrm>
            <a:off x="2438400" y="3124200"/>
            <a:ext cx="939800" cy="711200"/>
          </a:xfrm>
          <a:custGeom>
            <a:avLst/>
            <a:gdLst>
              <a:gd name="T0" fmla="*/ 4 w 592"/>
              <a:gd name="T1" fmla="*/ 0 h 640"/>
              <a:gd name="T2" fmla="*/ 60 w 592"/>
              <a:gd name="T3" fmla="*/ 40 h 640"/>
              <a:gd name="T4" fmla="*/ 244 w 592"/>
              <a:gd name="T5" fmla="*/ 84 h 640"/>
              <a:gd name="T6" fmla="*/ 400 w 592"/>
              <a:gd name="T7" fmla="*/ 76 h 640"/>
              <a:gd name="T8" fmla="*/ 536 w 592"/>
              <a:gd name="T9" fmla="*/ 44 h 640"/>
              <a:gd name="T10" fmla="*/ 592 w 592"/>
              <a:gd name="T11" fmla="*/ 0 h 640"/>
              <a:gd name="T12" fmla="*/ 584 w 592"/>
              <a:gd name="T13" fmla="*/ 544 h 640"/>
              <a:gd name="T14" fmla="*/ 568 w 592"/>
              <a:gd name="T15" fmla="*/ 572 h 640"/>
              <a:gd name="T16" fmla="*/ 532 w 592"/>
              <a:gd name="T17" fmla="*/ 596 h 640"/>
              <a:gd name="T18" fmla="*/ 396 w 592"/>
              <a:gd name="T19" fmla="*/ 632 h 640"/>
              <a:gd name="T20" fmla="*/ 240 w 592"/>
              <a:gd name="T21" fmla="*/ 640 h 640"/>
              <a:gd name="T22" fmla="*/ 92 w 592"/>
              <a:gd name="T23" fmla="*/ 608 h 640"/>
              <a:gd name="T24" fmla="*/ 48 w 592"/>
              <a:gd name="T25" fmla="*/ 588 h 640"/>
              <a:gd name="T26" fmla="*/ 0 w 592"/>
              <a:gd name="T27" fmla="*/ 552 h 640"/>
              <a:gd name="T28" fmla="*/ 4 w 592"/>
              <a:gd name="T29" fmla="*/ 0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92" h="640">
                <a:moveTo>
                  <a:pt x="4" y="0"/>
                </a:moveTo>
                <a:lnTo>
                  <a:pt x="60" y="40"/>
                </a:lnTo>
                <a:lnTo>
                  <a:pt x="244" y="84"/>
                </a:lnTo>
                <a:lnTo>
                  <a:pt x="400" y="76"/>
                </a:lnTo>
                <a:lnTo>
                  <a:pt x="536" y="44"/>
                </a:lnTo>
                <a:lnTo>
                  <a:pt x="592" y="0"/>
                </a:lnTo>
                <a:lnTo>
                  <a:pt x="584" y="544"/>
                </a:lnTo>
                <a:lnTo>
                  <a:pt x="568" y="572"/>
                </a:lnTo>
                <a:lnTo>
                  <a:pt x="532" y="596"/>
                </a:lnTo>
                <a:lnTo>
                  <a:pt x="396" y="632"/>
                </a:lnTo>
                <a:lnTo>
                  <a:pt x="240" y="640"/>
                </a:lnTo>
                <a:lnTo>
                  <a:pt x="92" y="608"/>
                </a:lnTo>
                <a:lnTo>
                  <a:pt x="48" y="588"/>
                </a:lnTo>
                <a:lnTo>
                  <a:pt x="0" y="552"/>
                </a:lnTo>
                <a:lnTo>
                  <a:pt x="4" y="0"/>
                </a:lnTo>
                <a:close/>
              </a:path>
            </a:pathLst>
          </a:custGeom>
          <a:gradFill rotWithShape="1">
            <a:gsLst>
              <a:gs pos="0">
                <a:srgbClr val="66CCFF">
                  <a:alpha val="55000"/>
                </a:srgbClr>
              </a:gs>
              <a:gs pos="100000">
                <a:srgbClr val="66CCFF">
                  <a:gamma/>
                  <a:tint val="63529"/>
                  <a:invGamma/>
                  <a:alpha val="41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61" name="Oval 57"/>
          <p:cNvSpPr>
            <a:spLocks noChangeArrowheads="1"/>
          </p:cNvSpPr>
          <p:nvPr/>
        </p:nvSpPr>
        <p:spPr bwMode="auto">
          <a:xfrm>
            <a:off x="6324600" y="2859088"/>
            <a:ext cx="928688" cy="288925"/>
          </a:xfrm>
          <a:prstGeom prst="ellipse">
            <a:avLst/>
          </a:prstGeom>
          <a:gradFill rotWithShape="1">
            <a:gsLst>
              <a:gs pos="0">
                <a:srgbClr val="66CCFF">
                  <a:gamma/>
                  <a:shade val="60392"/>
                  <a:invGamma/>
                </a:srgbClr>
              </a:gs>
              <a:gs pos="50000">
                <a:srgbClr val="66CCFF">
                  <a:alpha val="999"/>
                </a:srgbClr>
              </a:gs>
              <a:gs pos="100000">
                <a:srgbClr val="66CCFF">
                  <a:gamma/>
                  <a:shade val="60392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62" name="Freeform 58"/>
          <p:cNvSpPr>
            <a:spLocks/>
          </p:cNvSpPr>
          <p:nvPr/>
        </p:nvSpPr>
        <p:spPr bwMode="auto">
          <a:xfrm>
            <a:off x="6324600" y="3048000"/>
            <a:ext cx="939800" cy="711200"/>
          </a:xfrm>
          <a:custGeom>
            <a:avLst/>
            <a:gdLst>
              <a:gd name="T0" fmla="*/ 4 w 592"/>
              <a:gd name="T1" fmla="*/ 0 h 640"/>
              <a:gd name="T2" fmla="*/ 60 w 592"/>
              <a:gd name="T3" fmla="*/ 40 h 640"/>
              <a:gd name="T4" fmla="*/ 244 w 592"/>
              <a:gd name="T5" fmla="*/ 84 h 640"/>
              <a:gd name="T6" fmla="*/ 400 w 592"/>
              <a:gd name="T7" fmla="*/ 76 h 640"/>
              <a:gd name="T8" fmla="*/ 536 w 592"/>
              <a:gd name="T9" fmla="*/ 44 h 640"/>
              <a:gd name="T10" fmla="*/ 592 w 592"/>
              <a:gd name="T11" fmla="*/ 0 h 640"/>
              <a:gd name="T12" fmla="*/ 584 w 592"/>
              <a:gd name="T13" fmla="*/ 544 h 640"/>
              <a:gd name="T14" fmla="*/ 568 w 592"/>
              <a:gd name="T15" fmla="*/ 572 h 640"/>
              <a:gd name="T16" fmla="*/ 532 w 592"/>
              <a:gd name="T17" fmla="*/ 596 h 640"/>
              <a:gd name="T18" fmla="*/ 396 w 592"/>
              <a:gd name="T19" fmla="*/ 632 h 640"/>
              <a:gd name="T20" fmla="*/ 240 w 592"/>
              <a:gd name="T21" fmla="*/ 640 h 640"/>
              <a:gd name="T22" fmla="*/ 92 w 592"/>
              <a:gd name="T23" fmla="*/ 608 h 640"/>
              <a:gd name="T24" fmla="*/ 48 w 592"/>
              <a:gd name="T25" fmla="*/ 588 h 640"/>
              <a:gd name="T26" fmla="*/ 0 w 592"/>
              <a:gd name="T27" fmla="*/ 552 h 640"/>
              <a:gd name="T28" fmla="*/ 4 w 592"/>
              <a:gd name="T29" fmla="*/ 0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92" h="640">
                <a:moveTo>
                  <a:pt x="4" y="0"/>
                </a:moveTo>
                <a:lnTo>
                  <a:pt x="60" y="40"/>
                </a:lnTo>
                <a:lnTo>
                  <a:pt x="244" y="84"/>
                </a:lnTo>
                <a:lnTo>
                  <a:pt x="400" y="76"/>
                </a:lnTo>
                <a:lnTo>
                  <a:pt x="536" y="44"/>
                </a:lnTo>
                <a:lnTo>
                  <a:pt x="592" y="0"/>
                </a:lnTo>
                <a:lnTo>
                  <a:pt x="584" y="544"/>
                </a:lnTo>
                <a:lnTo>
                  <a:pt x="568" y="572"/>
                </a:lnTo>
                <a:lnTo>
                  <a:pt x="532" y="596"/>
                </a:lnTo>
                <a:lnTo>
                  <a:pt x="396" y="632"/>
                </a:lnTo>
                <a:lnTo>
                  <a:pt x="240" y="640"/>
                </a:lnTo>
                <a:lnTo>
                  <a:pt x="92" y="608"/>
                </a:lnTo>
                <a:lnTo>
                  <a:pt x="48" y="588"/>
                </a:lnTo>
                <a:lnTo>
                  <a:pt x="0" y="552"/>
                </a:lnTo>
                <a:lnTo>
                  <a:pt x="4" y="0"/>
                </a:lnTo>
                <a:close/>
              </a:path>
            </a:pathLst>
          </a:custGeom>
          <a:gradFill rotWithShape="1">
            <a:gsLst>
              <a:gs pos="0">
                <a:srgbClr val="66CCFF">
                  <a:alpha val="55000"/>
                </a:srgbClr>
              </a:gs>
              <a:gs pos="100000">
                <a:srgbClr val="66CCFF">
                  <a:gamma/>
                  <a:tint val="63529"/>
                  <a:invGamma/>
                  <a:alpha val="41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7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21509" grpId="0" animBg="1"/>
      <p:bldP spid="21538" grpId="0" animBg="1"/>
      <p:bldP spid="21539" grpId="0" animBg="1"/>
      <p:bldP spid="21540" grpId="0" animBg="1"/>
      <p:bldP spid="21541" grpId="0" animBg="1"/>
      <p:bldP spid="21542" grpId="0" animBg="1"/>
      <p:bldP spid="21543" grpId="0" animBg="1"/>
      <p:bldP spid="21544" grpId="0" animBg="1"/>
      <p:bldP spid="21545" grpId="0" animBg="1"/>
      <p:bldP spid="21546" grpId="0" animBg="1"/>
      <p:bldP spid="21547" grpId="0" animBg="1"/>
      <p:bldP spid="21548" grpId="0" animBg="1"/>
      <p:bldP spid="21549" grpId="0" animBg="1"/>
      <p:bldP spid="21550" grpId="0" animBg="1"/>
      <p:bldP spid="21551" grpId="0" animBg="1"/>
      <p:bldP spid="21552" grpId="0" animBg="1"/>
      <p:bldP spid="21554" grpId="0"/>
      <p:bldP spid="21554" grpId="1"/>
      <p:bldP spid="21556" grpId="0"/>
      <p:bldP spid="2155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6</TotalTime>
  <Words>1233</Words>
  <Application>Microsoft Office PowerPoint</Application>
  <PresentationFormat>On-screen Show (4:3)</PresentationFormat>
  <Paragraphs>256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.VnTime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Admin</cp:lastModifiedBy>
  <cp:revision>107</cp:revision>
  <cp:lastPrinted>1601-01-01T00:00:00Z</cp:lastPrinted>
  <dcterms:created xsi:type="dcterms:W3CDTF">1601-01-01T00:00:00Z</dcterms:created>
  <dcterms:modified xsi:type="dcterms:W3CDTF">2021-04-14T01:1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